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2FDCA8" w14:textId="77777777" w:rsidR="00B121F8" w:rsidRPr="00B121F8" w:rsidRDefault="00B121F8" w:rsidP="001D741B">
      <w:pPr>
        <w:spacing w:after="240" w:line="360" w:lineRule="auto"/>
        <w:jc w:val="center"/>
        <w:rPr>
          <w:b/>
          <w:sz w:val="24"/>
          <w:szCs w:val="28"/>
        </w:rPr>
      </w:pPr>
      <w:r w:rsidRPr="00B121F8">
        <w:rPr>
          <w:b/>
          <w:sz w:val="24"/>
          <w:szCs w:val="28"/>
        </w:rPr>
        <w:t xml:space="preserve">РАСЧЕТ </w:t>
      </w:r>
      <w:r w:rsidRPr="00B121F8">
        <w:rPr>
          <w:rFonts w:ascii="Times New Roman" w:hAnsi="Times New Roman" w:cs="Times New Roman"/>
          <w:b/>
          <w:sz w:val="24"/>
          <w:szCs w:val="28"/>
        </w:rPr>
        <w:t>ЧУВСТВИТЕЛЬНОСТ</w:t>
      </w:r>
      <w:r>
        <w:rPr>
          <w:rFonts w:ascii="Times New Roman" w:hAnsi="Times New Roman" w:cs="Times New Roman"/>
          <w:b/>
          <w:sz w:val="24"/>
          <w:szCs w:val="28"/>
        </w:rPr>
        <w:t>И</w:t>
      </w:r>
      <w:r w:rsidRPr="00B121F8">
        <w:rPr>
          <w:rFonts w:ascii="Times New Roman" w:hAnsi="Times New Roman" w:cs="Times New Roman"/>
          <w:b/>
          <w:sz w:val="24"/>
          <w:szCs w:val="28"/>
        </w:rPr>
        <w:t xml:space="preserve"> ПРИЕМНИКА</w:t>
      </w:r>
      <w:r>
        <w:rPr>
          <w:rFonts w:ascii="Times New Roman" w:hAnsi="Times New Roman" w:cs="Times New Roman"/>
          <w:b/>
          <w:sz w:val="24"/>
          <w:szCs w:val="28"/>
        </w:rPr>
        <w:t>.</w:t>
      </w:r>
    </w:p>
    <w:p w14:paraId="7965FFDD" w14:textId="1F9BD737" w:rsidR="00F3366C" w:rsidRDefault="004E73DE" w:rsidP="003233AA">
      <w:pPr>
        <w:pStyle w:val="a3"/>
        <w:spacing w:before="240" w:line="360" w:lineRule="auto"/>
        <w:ind w:left="0"/>
        <w:rPr>
          <w:sz w:val="24"/>
          <w:szCs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1D6B55">
        <w:rPr>
          <w:rFonts w:ascii="Times New Roman" w:hAnsi="Times New Roman" w:cs="Times New Roman"/>
          <w:b/>
          <w:sz w:val="24"/>
          <w:lang w:val="en-US"/>
        </w:rPr>
        <w:t>1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A50011" w:rsidRPr="00356CC3">
        <w:rPr>
          <w:rFonts w:ascii="Times New Roman" w:hAnsi="Times New Roman" w:cs="Times New Roman"/>
          <w:sz w:val="24"/>
          <w:u w:val="single"/>
        </w:rPr>
        <w:t xml:space="preserve">Некогерентная импульсная РЛС </w:t>
      </w:r>
      <w:r w:rsidR="00356CC3" w:rsidRPr="00356CC3">
        <w:rPr>
          <w:rFonts w:ascii="Times New Roman" w:hAnsi="Times New Roman" w:cs="Times New Roman"/>
          <w:sz w:val="24"/>
          <w:u w:val="single"/>
        </w:rPr>
        <w:t>обнаружения</w:t>
      </w:r>
      <w:r w:rsidR="00356CC3">
        <w:rPr>
          <w:rFonts w:ascii="Times New Roman" w:hAnsi="Times New Roman" w:cs="Times New Roman"/>
          <w:sz w:val="24"/>
        </w:rPr>
        <w:t xml:space="preserve"> </w:t>
      </w:r>
      <w:r w:rsidR="00A50011">
        <w:rPr>
          <w:rFonts w:ascii="Times New Roman" w:hAnsi="Times New Roman" w:cs="Times New Roman"/>
          <w:sz w:val="24"/>
        </w:rPr>
        <w:t xml:space="preserve">должна обнаруживать цель с ЭПР </w:t>
      </w:r>
      <w:r w:rsidR="00A50011" w:rsidRPr="00BC7716">
        <w:rPr>
          <w:position w:val="-12"/>
          <w:sz w:val="24"/>
          <w:szCs w:val="24"/>
        </w:rPr>
        <w:object w:dxaOrig="800" w:dyaOrig="360" w14:anchorId="5BD59C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6" type="#_x0000_t75" style="width:39.8pt;height:18.55pt" o:ole="">
            <v:imagedata r:id="rId5" o:title=""/>
          </v:shape>
          <o:OLEObject Type="Embed" ProgID="Equation.DSMT4" ShapeID="_x0000_i1146" DrawAspect="Content" ObjectID="_1644747713" r:id="rId6"/>
        </w:object>
      </w:r>
      <w:r w:rsidR="00A50011">
        <w:rPr>
          <w:sz w:val="24"/>
          <w:szCs w:val="24"/>
        </w:rPr>
        <w:t>м</w:t>
      </w:r>
      <w:r w:rsidR="00A50011">
        <w:rPr>
          <w:sz w:val="24"/>
          <w:szCs w:val="24"/>
          <w:vertAlign w:val="superscript"/>
        </w:rPr>
        <w:t>2</w:t>
      </w:r>
      <w:r w:rsidR="00A50011">
        <w:rPr>
          <w:sz w:val="24"/>
          <w:szCs w:val="24"/>
        </w:rPr>
        <w:t xml:space="preserve">, максимальное расстояние до которой </w:t>
      </w:r>
      <w:r w:rsidR="00A50011" w:rsidRPr="00E3343A">
        <w:rPr>
          <w:rFonts w:ascii="Times New Roman" w:hAnsi="Times New Roman" w:cs="Times New Roman"/>
          <w:position w:val="-12"/>
          <w:sz w:val="24"/>
        </w:rPr>
        <w:object w:dxaOrig="999" w:dyaOrig="360" w14:anchorId="2CDBA27A">
          <v:shape id="_x0000_i1147" type="#_x0000_t75" style="width:50.2pt;height:18pt" o:ole="">
            <v:imagedata r:id="rId7" o:title=""/>
          </v:shape>
          <o:OLEObject Type="Embed" ProgID="Equation.DSMT4" ShapeID="_x0000_i1147" DrawAspect="Content" ObjectID="_1644747714" r:id="rId8"/>
        </w:object>
      </w:r>
      <w:r w:rsidR="008E305C">
        <w:rPr>
          <w:rFonts w:ascii="Times New Roman" w:hAnsi="Times New Roman" w:cs="Times New Roman"/>
          <w:sz w:val="24"/>
        </w:rPr>
        <w:t>км</w:t>
      </w:r>
      <w:r w:rsidR="00A50011">
        <w:rPr>
          <w:rFonts w:ascii="Times New Roman" w:hAnsi="Times New Roman" w:cs="Times New Roman"/>
          <w:sz w:val="24"/>
        </w:rPr>
        <w:t xml:space="preserve"> с вероятностями правильного обнаружения </w:t>
      </w:r>
      <w:r w:rsidR="00581B6A" w:rsidRPr="00D9220F">
        <w:rPr>
          <w:rFonts w:ascii="Times New Roman" w:hAnsi="Times New Roman" w:cs="Times New Roman"/>
          <w:position w:val="-12"/>
          <w:sz w:val="24"/>
        </w:rPr>
        <w:object w:dxaOrig="999" w:dyaOrig="360" w14:anchorId="00F4F93E">
          <v:shape id="_x0000_i1148" type="#_x0000_t75" style="width:50.2pt;height:18.55pt" o:ole="">
            <v:imagedata r:id="rId9" o:title=""/>
          </v:shape>
          <o:OLEObject Type="Embed" ProgID="Equation.DSMT4" ShapeID="_x0000_i1148" DrawAspect="Content" ObjectID="_1644747715" r:id="rId10"/>
        </w:object>
      </w:r>
      <w:r w:rsidR="00A50011" w:rsidRPr="00A50011">
        <w:rPr>
          <w:rFonts w:ascii="Times New Roman" w:hAnsi="Times New Roman" w:cs="Times New Roman"/>
          <w:sz w:val="24"/>
        </w:rPr>
        <w:t xml:space="preserve"> </w:t>
      </w:r>
      <w:r w:rsidR="00A50011">
        <w:rPr>
          <w:rFonts w:ascii="Times New Roman" w:hAnsi="Times New Roman" w:cs="Times New Roman"/>
          <w:sz w:val="24"/>
        </w:rPr>
        <w:t xml:space="preserve">и ложной тревоги </w:t>
      </w:r>
      <w:r w:rsidR="00581B6A" w:rsidRPr="00D9220F">
        <w:rPr>
          <w:rFonts w:ascii="Times New Roman" w:hAnsi="Times New Roman" w:cs="Times New Roman"/>
          <w:position w:val="-12"/>
          <w:sz w:val="24"/>
        </w:rPr>
        <w:object w:dxaOrig="1040" w:dyaOrig="380" w14:anchorId="510A679C">
          <v:shape id="_x0000_i1149" type="#_x0000_t75" style="width:52.35pt;height:18.55pt" o:ole="">
            <v:imagedata r:id="rId11" o:title=""/>
          </v:shape>
          <o:OLEObject Type="Embed" ProgID="Equation.DSMT4" ShapeID="_x0000_i1149" DrawAspect="Content" ObjectID="_1644747716" r:id="rId12"/>
        </w:object>
      </w:r>
      <w:r w:rsidR="00A50011" w:rsidRPr="00A50011">
        <w:rPr>
          <w:rFonts w:ascii="Times New Roman" w:hAnsi="Times New Roman" w:cs="Times New Roman"/>
          <w:sz w:val="24"/>
        </w:rPr>
        <w:t xml:space="preserve"> </w:t>
      </w:r>
      <w:r w:rsidR="00A50011">
        <w:rPr>
          <w:rFonts w:ascii="Times New Roman" w:hAnsi="Times New Roman" w:cs="Times New Roman"/>
          <w:sz w:val="24"/>
        </w:rPr>
        <w:t xml:space="preserve">для всей зоны обзора, определяемой секторами поиска по азимуту </w:t>
      </w:r>
      <w:r w:rsidR="00A50011" w:rsidRPr="00A50011">
        <w:rPr>
          <w:rFonts w:ascii="Times New Roman" w:hAnsi="Times New Roman" w:cs="Times New Roman"/>
          <w:position w:val="-14"/>
          <w:sz w:val="24"/>
        </w:rPr>
        <w:object w:dxaOrig="1080" w:dyaOrig="380" w14:anchorId="1735AC55">
          <v:shape id="_x0000_i1150" type="#_x0000_t75" style="width:54.55pt;height:19.1pt" o:ole="">
            <v:imagedata r:id="rId13" o:title=""/>
          </v:shape>
          <o:OLEObject Type="Embed" ProgID="Equation.DSMT4" ShapeID="_x0000_i1150" DrawAspect="Content" ObjectID="_1644747717" r:id="rId14"/>
        </w:object>
      </w:r>
      <w:r w:rsidR="00A50011">
        <w:rPr>
          <w:rFonts w:ascii="Times New Roman" w:hAnsi="Times New Roman" w:cs="Times New Roman"/>
          <w:sz w:val="24"/>
        </w:rPr>
        <w:t xml:space="preserve">° и углу места </w:t>
      </w:r>
      <w:r w:rsidR="00CA3A7A" w:rsidRPr="00CA3A7A">
        <w:rPr>
          <w:rFonts w:ascii="Times New Roman" w:hAnsi="Times New Roman" w:cs="Times New Roman"/>
          <w:position w:val="-12"/>
          <w:sz w:val="24"/>
        </w:rPr>
        <w:object w:dxaOrig="980" w:dyaOrig="360" w14:anchorId="012103F6">
          <v:shape id="_x0000_i1151" type="#_x0000_t75" style="width:49.65pt;height:18pt" o:ole="">
            <v:imagedata r:id="rId15" o:title=""/>
          </v:shape>
          <o:OLEObject Type="Embed" ProgID="Equation.DSMT4" ShapeID="_x0000_i1151" DrawAspect="Content" ObjectID="_1644747718" r:id="rId16"/>
        </w:object>
      </w:r>
      <w:r w:rsidR="00A50011">
        <w:rPr>
          <w:rFonts w:ascii="Times New Roman" w:hAnsi="Times New Roman" w:cs="Times New Roman"/>
          <w:sz w:val="24"/>
        </w:rPr>
        <w:t xml:space="preserve">° и диапазоном просматриваемой дальности </w:t>
      </w:r>
      <w:r w:rsidR="00A50011" w:rsidRPr="00A50011">
        <w:rPr>
          <w:rFonts w:ascii="Times New Roman" w:hAnsi="Times New Roman" w:cs="Times New Roman"/>
          <w:position w:val="-6"/>
          <w:sz w:val="24"/>
        </w:rPr>
        <w:object w:dxaOrig="960" w:dyaOrig="279" w14:anchorId="6AA1A7FE">
          <v:shape id="_x0000_i1152" type="#_x0000_t75" style="width:48.55pt;height:14.2pt" o:ole="">
            <v:imagedata r:id="rId17" o:title=""/>
          </v:shape>
          <o:OLEObject Type="Embed" ProgID="Equation.DSMT4" ShapeID="_x0000_i1152" DrawAspect="Content" ObjectID="_1644747719" r:id="rId18"/>
        </w:object>
      </w:r>
      <w:r w:rsidR="00D826C4">
        <w:rPr>
          <w:rFonts w:ascii="Times New Roman" w:hAnsi="Times New Roman" w:cs="Times New Roman"/>
          <w:sz w:val="24"/>
        </w:rPr>
        <w:t xml:space="preserve">км. </w:t>
      </w:r>
      <w:r w:rsidR="00D826C4">
        <w:rPr>
          <w:sz w:val="24"/>
          <w:szCs w:val="24"/>
        </w:rPr>
        <w:t>Определить чувствительность приемника, если РЛС имеет следующие ТТХ:</w:t>
      </w:r>
      <w:r w:rsidR="00CA3A7A">
        <w:rPr>
          <w:rFonts w:ascii="Times New Roman" w:hAnsi="Times New Roman" w:cs="Times New Roman"/>
          <w:sz w:val="24"/>
        </w:rPr>
        <w:t xml:space="preserve"> раз</w:t>
      </w:r>
      <w:r w:rsidR="00A50011">
        <w:rPr>
          <w:rFonts w:ascii="Times New Roman" w:hAnsi="Times New Roman" w:cs="Times New Roman"/>
          <w:sz w:val="24"/>
        </w:rPr>
        <w:t xml:space="preserve">решающая способность по дальности </w:t>
      </w:r>
      <w:r w:rsidR="00A50011" w:rsidRPr="00A50011">
        <w:rPr>
          <w:rFonts w:ascii="Times New Roman" w:hAnsi="Times New Roman" w:cs="Times New Roman"/>
          <w:position w:val="-6"/>
          <w:sz w:val="24"/>
        </w:rPr>
        <w:object w:dxaOrig="900" w:dyaOrig="279" w14:anchorId="56B69AE2">
          <v:shape id="_x0000_i1153" type="#_x0000_t75" style="width:45.25pt;height:14.2pt" o:ole="">
            <v:imagedata r:id="rId19" o:title=""/>
          </v:shape>
          <o:OLEObject Type="Embed" ProgID="Equation.DSMT4" ShapeID="_x0000_i1153" DrawAspect="Content" ObjectID="_1644747720" r:id="rId20"/>
        </w:object>
      </w:r>
      <w:r w:rsidR="00D826C4">
        <w:rPr>
          <w:rFonts w:ascii="Times New Roman" w:hAnsi="Times New Roman" w:cs="Times New Roman"/>
          <w:sz w:val="24"/>
        </w:rPr>
        <w:t>м;</w:t>
      </w:r>
      <w:r w:rsidR="00A50011">
        <w:rPr>
          <w:rFonts w:ascii="Times New Roman" w:hAnsi="Times New Roman" w:cs="Times New Roman"/>
          <w:sz w:val="24"/>
        </w:rPr>
        <w:t xml:space="preserve"> линейный размер апертуры антенны </w:t>
      </w:r>
      <w:r w:rsidR="00033AF0" w:rsidRPr="003E4382">
        <w:rPr>
          <w:rFonts w:ascii="Times New Roman" w:hAnsi="Times New Roman" w:cs="Times New Roman"/>
          <w:position w:val="-14"/>
          <w:sz w:val="24"/>
        </w:rPr>
        <w:object w:dxaOrig="1120" w:dyaOrig="380" w14:anchorId="3660ACB7">
          <v:shape id="_x0000_i1154" type="#_x0000_t75" style="width:57.25pt;height:19.1pt" o:ole="">
            <v:imagedata r:id="rId21" o:title=""/>
          </v:shape>
          <o:OLEObject Type="Embed" ProgID="Equation.DSMT4" ShapeID="_x0000_i1154" DrawAspect="Content" ObjectID="_1644747721" r:id="rId22"/>
        </w:object>
      </w:r>
      <w:r w:rsidR="00F22BC2">
        <w:rPr>
          <w:rFonts w:ascii="Times New Roman" w:hAnsi="Times New Roman" w:cs="Times New Roman"/>
          <w:sz w:val="24"/>
        </w:rPr>
        <w:t>м,</w:t>
      </w:r>
      <w:r w:rsidR="00A50011">
        <w:rPr>
          <w:rFonts w:ascii="Times New Roman" w:hAnsi="Times New Roman" w:cs="Times New Roman"/>
          <w:sz w:val="24"/>
        </w:rPr>
        <w:t xml:space="preserve"> ширина ДНА по азимуту и углу места одинакова и составляет </w:t>
      </w:r>
      <w:r w:rsidR="00072746" w:rsidRPr="00033AF0">
        <w:rPr>
          <w:rFonts w:ascii="Times New Roman" w:hAnsi="Times New Roman" w:cs="Times New Roman"/>
          <w:position w:val="-14"/>
          <w:sz w:val="24"/>
        </w:rPr>
        <w:object w:dxaOrig="1260" w:dyaOrig="380" w14:anchorId="35CEAF70">
          <v:shape id="_x0000_i1155" type="#_x0000_t75" style="width:63.8pt;height:18.55pt" o:ole="">
            <v:imagedata r:id="rId23" o:title=""/>
          </v:shape>
          <o:OLEObject Type="Embed" ProgID="Equation.DSMT4" ShapeID="_x0000_i1155" DrawAspect="Content" ObjectID="_1644747722" r:id="rId24"/>
        </w:object>
      </w:r>
      <w:r w:rsidR="00D826C4">
        <w:rPr>
          <w:rFonts w:ascii="Times New Roman" w:hAnsi="Times New Roman" w:cs="Times New Roman"/>
          <w:sz w:val="24"/>
        </w:rPr>
        <w:t>°</w:t>
      </w:r>
      <w:r w:rsidR="00F22BC2">
        <w:rPr>
          <w:rFonts w:ascii="Times New Roman" w:hAnsi="Times New Roman" w:cs="Times New Roman"/>
          <w:sz w:val="24"/>
        </w:rPr>
        <w:t>,</w:t>
      </w:r>
      <w:r w:rsidR="00516F00">
        <w:rPr>
          <w:rFonts w:ascii="Times New Roman" w:hAnsi="Times New Roman" w:cs="Times New Roman"/>
          <w:sz w:val="24"/>
        </w:rPr>
        <w:t xml:space="preserve"> </w:t>
      </w:r>
      <w:r w:rsidR="009A20F0">
        <w:rPr>
          <w:rFonts w:ascii="Times New Roman" w:hAnsi="Times New Roman" w:cs="Times New Roman"/>
          <w:sz w:val="24"/>
        </w:rPr>
        <w:t xml:space="preserve">амплитудное распределение </w:t>
      </w:r>
      <w:r w:rsidR="006E4A3F">
        <w:rPr>
          <w:rFonts w:ascii="Times New Roman" w:hAnsi="Times New Roman" w:cs="Times New Roman"/>
          <w:sz w:val="24"/>
        </w:rPr>
        <w:t xml:space="preserve">поля на раскрыве </w:t>
      </w:r>
      <w:r w:rsidR="00D826C4">
        <w:rPr>
          <w:rFonts w:ascii="Times New Roman" w:hAnsi="Times New Roman" w:cs="Times New Roman"/>
          <w:sz w:val="24"/>
        </w:rPr>
        <w:t>антенны – равноме</w:t>
      </w:r>
      <w:r w:rsidR="00F22BC2">
        <w:rPr>
          <w:rFonts w:ascii="Times New Roman" w:hAnsi="Times New Roman" w:cs="Times New Roman"/>
          <w:sz w:val="24"/>
        </w:rPr>
        <w:t>рное,</w:t>
      </w:r>
      <w:r w:rsidR="009A20F0">
        <w:rPr>
          <w:rFonts w:ascii="Times New Roman" w:hAnsi="Times New Roman" w:cs="Times New Roman"/>
          <w:sz w:val="24"/>
        </w:rPr>
        <w:t xml:space="preserve"> </w:t>
      </w:r>
      <w:r w:rsidR="00516F00">
        <w:rPr>
          <w:rFonts w:ascii="Times New Roman" w:hAnsi="Times New Roman" w:cs="Times New Roman"/>
          <w:sz w:val="24"/>
        </w:rPr>
        <w:t xml:space="preserve">при обзоре пространства луч антенны перемещается по азимуту с постоянной угловой скоростью </w:t>
      </w:r>
      <w:r w:rsidR="00516F00" w:rsidRPr="00516F00">
        <w:rPr>
          <w:rFonts w:ascii="Times New Roman" w:hAnsi="Times New Roman" w:cs="Times New Roman"/>
          <w:position w:val="-6"/>
          <w:sz w:val="24"/>
        </w:rPr>
        <w:object w:dxaOrig="720" w:dyaOrig="279" w14:anchorId="552D360D">
          <v:shape id="_x0000_i1156" type="#_x0000_t75" style="width:36.55pt;height:14.2pt" o:ole="">
            <v:imagedata r:id="rId25" o:title=""/>
          </v:shape>
          <o:OLEObject Type="Embed" ProgID="Equation.DSMT4" ShapeID="_x0000_i1156" DrawAspect="Content" ObjectID="_1644747723" r:id="rId26"/>
        </w:object>
      </w:r>
      <w:r w:rsidR="00D826C4">
        <w:rPr>
          <w:rFonts w:ascii="Times New Roman" w:hAnsi="Times New Roman" w:cs="Times New Roman"/>
          <w:sz w:val="24"/>
        </w:rPr>
        <w:t>°/с и скачком по углу места;</w:t>
      </w:r>
      <w:r w:rsidR="00516F00">
        <w:rPr>
          <w:rFonts w:ascii="Times New Roman" w:hAnsi="Times New Roman" w:cs="Times New Roman"/>
          <w:sz w:val="24"/>
        </w:rPr>
        <w:t xml:space="preserve"> шумовая температура антенны </w:t>
      </w:r>
      <w:r w:rsidR="00516F00" w:rsidRPr="00516F00">
        <w:rPr>
          <w:rFonts w:ascii="Times New Roman" w:hAnsi="Times New Roman" w:cs="Times New Roman"/>
          <w:position w:val="-12"/>
          <w:sz w:val="24"/>
        </w:rPr>
        <w:object w:dxaOrig="880" w:dyaOrig="360" w14:anchorId="427F6CCF">
          <v:shape id="_x0000_i1157" type="#_x0000_t75" style="width:45.25pt;height:18pt" o:ole="">
            <v:imagedata r:id="rId27" o:title=""/>
          </v:shape>
          <o:OLEObject Type="Embed" ProgID="Equation.DSMT4" ShapeID="_x0000_i1157" DrawAspect="Content" ObjectID="_1644747724" r:id="rId28"/>
        </w:object>
      </w:r>
      <w:r w:rsidR="00D826C4">
        <w:rPr>
          <w:rFonts w:ascii="Times New Roman" w:hAnsi="Times New Roman" w:cs="Times New Roman"/>
          <w:sz w:val="24"/>
        </w:rPr>
        <w:t>К;</w:t>
      </w:r>
      <w:r w:rsidR="00516F00">
        <w:rPr>
          <w:rFonts w:ascii="Times New Roman" w:hAnsi="Times New Roman" w:cs="Times New Roman"/>
          <w:sz w:val="24"/>
        </w:rPr>
        <w:t xml:space="preserve"> коэффициент шума приемника </w:t>
      </w:r>
      <w:r w:rsidR="009A20F0" w:rsidRPr="00516F00">
        <w:rPr>
          <w:position w:val="-14"/>
          <w:sz w:val="24"/>
          <w:szCs w:val="24"/>
        </w:rPr>
        <w:object w:dxaOrig="900" w:dyaOrig="380" w14:anchorId="2D7E241B">
          <v:shape id="_x0000_i1158" type="#_x0000_t75" style="width:45.25pt;height:19.65pt" o:ole="">
            <v:imagedata r:id="rId29" o:title=""/>
          </v:shape>
          <o:OLEObject Type="Embed" ProgID="Equation.DSMT4" ShapeID="_x0000_i1158" DrawAspect="Content" ObjectID="_1644747725" r:id="rId30"/>
        </w:object>
      </w:r>
      <w:r w:rsidR="00516F00">
        <w:rPr>
          <w:sz w:val="24"/>
          <w:szCs w:val="24"/>
        </w:rPr>
        <w:t xml:space="preserve"> форма принимаемых импульсов – прямоугольная, флюктуации импульсов в пачке – дружные, форма АЧХ полосового фильтра радиотракт</w:t>
      </w:r>
      <w:r w:rsidR="00516F00">
        <w:rPr>
          <w:rFonts w:hint="eastAsia"/>
          <w:sz w:val="24"/>
          <w:szCs w:val="24"/>
        </w:rPr>
        <w:t>а</w:t>
      </w:r>
      <w:r w:rsidR="00516F00">
        <w:rPr>
          <w:sz w:val="24"/>
          <w:szCs w:val="24"/>
        </w:rPr>
        <w:t xml:space="preserve"> близка к прямоугольной; частота гетеродина </w:t>
      </w:r>
      <w:r w:rsidR="00836A9D" w:rsidRPr="00516F00">
        <w:rPr>
          <w:position w:val="-12"/>
          <w:sz w:val="24"/>
          <w:szCs w:val="24"/>
        </w:rPr>
        <w:object w:dxaOrig="980" w:dyaOrig="360" w14:anchorId="5B3BF0A8">
          <v:shape id="_x0000_i1159" type="#_x0000_t75" style="width:49.1pt;height:18pt" o:ole="">
            <v:imagedata r:id="rId31" o:title=""/>
          </v:shape>
          <o:OLEObject Type="Embed" ProgID="Equation.DSMT4" ShapeID="_x0000_i1159" DrawAspect="Content" ObjectID="_1644747726" r:id="rId32"/>
        </w:object>
      </w:r>
      <w:r w:rsidR="00516F00">
        <w:rPr>
          <w:sz w:val="24"/>
          <w:szCs w:val="24"/>
        </w:rPr>
        <w:t xml:space="preserve">ГГц, относительная нестабильность несущей и частоты гетеродина равны </w:t>
      </w:r>
      <w:r w:rsidR="00516F00" w:rsidRPr="0081613A">
        <w:rPr>
          <w:position w:val="-12"/>
          <w:sz w:val="24"/>
          <w:szCs w:val="24"/>
        </w:rPr>
        <w:object w:dxaOrig="2240" w:dyaOrig="380" w14:anchorId="258C367F">
          <v:shape id="_x0000_i1160" type="#_x0000_t75" style="width:113.45pt;height:19.1pt" o:ole="">
            <v:imagedata r:id="rId33" o:title=""/>
          </v:shape>
          <o:OLEObject Type="Embed" ProgID="Equation.DSMT4" ShapeID="_x0000_i1160" DrawAspect="Content" ObjectID="_1644747727" r:id="rId34"/>
        </w:object>
      </w:r>
      <w:r w:rsidR="00516F00">
        <w:rPr>
          <w:sz w:val="24"/>
          <w:szCs w:val="24"/>
        </w:rPr>
        <w:t xml:space="preserve">; последетекторный накопитель – цифровой с числом уровней квантования </w:t>
      </w:r>
      <w:r w:rsidR="00516F00" w:rsidRPr="00516F00">
        <w:rPr>
          <w:position w:val="-4"/>
          <w:sz w:val="24"/>
          <w:szCs w:val="24"/>
        </w:rPr>
        <w:object w:dxaOrig="540" w:dyaOrig="260" w14:anchorId="0F137B55">
          <v:shape id="_x0000_i1161" type="#_x0000_t75" style="width:27.25pt;height:13.1pt" o:ole="">
            <v:imagedata r:id="rId35" o:title=""/>
          </v:shape>
          <o:OLEObject Type="Embed" ProgID="Equation.DSMT4" ShapeID="_x0000_i1161" DrawAspect="Content" ObjectID="_1644747728" r:id="rId36"/>
        </w:object>
      </w:r>
      <w:r w:rsidR="00FF6980">
        <w:rPr>
          <w:sz w:val="24"/>
          <w:szCs w:val="24"/>
        </w:rPr>
        <w:t>.</w:t>
      </w:r>
      <w:r w:rsidR="003233AA">
        <w:rPr>
          <w:sz w:val="24"/>
          <w:szCs w:val="24"/>
        </w:rPr>
        <w:t xml:space="preserve"> При расчете нестабильности частоты </w:t>
      </w:r>
      <w:r w:rsidR="003233AA" w:rsidRPr="003233AA">
        <w:rPr>
          <w:position w:val="-10"/>
          <w:sz w:val="24"/>
          <w:szCs w:val="24"/>
        </w:rPr>
        <w:object w:dxaOrig="340" w:dyaOrig="320" w14:anchorId="796F3382">
          <v:shape id="_x0000_i1162" type="#_x0000_t75" style="width:16.9pt;height:15.8pt" o:ole="">
            <v:imagedata r:id="rId37" o:title=""/>
          </v:shape>
          <o:OLEObject Type="Embed" ProgID="Equation.DSMT4" ShapeID="_x0000_i1162" DrawAspect="Content" ObjectID="_1644747729" r:id="rId38"/>
        </w:object>
      </w:r>
      <w:r w:rsidR="003233AA">
        <w:rPr>
          <w:sz w:val="24"/>
          <w:szCs w:val="24"/>
        </w:rPr>
        <w:t xml:space="preserve"> учесть только нестабильности несущей частоты и гетеродина, а при расчете суммарного коэффициента потерь </w:t>
      </w:r>
      <w:r w:rsidR="003233AA" w:rsidRPr="000446BF">
        <w:rPr>
          <w:position w:val="-12"/>
          <w:sz w:val="24"/>
          <w:szCs w:val="24"/>
        </w:rPr>
        <w:object w:dxaOrig="440" w:dyaOrig="360" w14:anchorId="3A17F4F1">
          <v:shape id="_x0000_i1163" type="#_x0000_t75" style="width:21.8pt;height:18pt" o:ole="">
            <v:imagedata r:id="rId39" o:title=""/>
          </v:shape>
          <o:OLEObject Type="Embed" ProgID="Equation.DSMT4" ShapeID="_x0000_i1163" DrawAspect="Content" ObjectID="_1644747730" r:id="rId40"/>
        </w:object>
      </w:r>
      <w:r w:rsidR="003233AA">
        <w:rPr>
          <w:sz w:val="24"/>
          <w:szCs w:val="24"/>
        </w:rPr>
        <w:t xml:space="preserve"> учесть: потери вследствие изменения амплитуды принимаемых сигналов при сканировании ДН, потери в высокочастотном тракте вследствие затухания энергии в фидерах, потери в детекторе, потери вследствие замены оптимального фильтра квазиоптимальным и </w:t>
      </w:r>
      <w:r w:rsidR="003233AA" w:rsidRPr="00244187">
        <w:rPr>
          <w:sz w:val="24"/>
          <w:szCs w:val="24"/>
        </w:rPr>
        <w:t>потери, связанные с бинарным квантованием</w:t>
      </w:r>
      <w:r w:rsidR="003233AA">
        <w:rPr>
          <w:sz w:val="24"/>
          <w:szCs w:val="24"/>
        </w:rPr>
        <w:t>.</w:t>
      </w:r>
    </w:p>
    <w:p w14:paraId="5915AAEF" w14:textId="77777777" w:rsidR="00DD4338" w:rsidRDefault="00DD4338" w:rsidP="00DD4338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p w14:paraId="2F4B7129" w14:textId="77777777" w:rsidR="00F12033" w:rsidRPr="00F12033" w:rsidRDefault="00F12033" w:rsidP="00DD4338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position w:val="-14"/>
          <w:sz w:val="24"/>
          <w:szCs w:val="24"/>
          <w:u w:val="single"/>
        </w:rPr>
        <w:object w:dxaOrig="1980" w:dyaOrig="380" w14:anchorId="441C9EFD">
          <v:shape id="_x0000_i1164" type="#_x0000_t75" style="width:99.25pt;height:19.1pt" o:ole="">
            <v:imagedata r:id="rId41" o:title=""/>
          </v:shape>
          <o:OLEObject Type="Embed" ProgID="Equation.DSMT4" ShapeID="_x0000_i1164" DrawAspect="Content" ObjectID="_1644747731" r:id="rId42"/>
        </w:object>
      </w:r>
      <w:r w:rsidRPr="00F12033">
        <w:rPr>
          <w:sz w:val="24"/>
          <w:szCs w:val="24"/>
          <w:u w:val="single"/>
        </w:rPr>
        <w:t>.</w:t>
      </w:r>
    </w:p>
    <w:p w14:paraId="7C40FFAB" w14:textId="77777777" w:rsidR="00F12033" w:rsidRPr="00F12033" w:rsidRDefault="0040156C" w:rsidP="00DD4338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Расчет характеристик сигнала</w:t>
      </w:r>
    </w:p>
    <w:p w14:paraId="649D31CA" w14:textId="77777777" w:rsidR="00D07F66" w:rsidRDefault="00072746" w:rsidP="00DD4338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на волны излучаемых колебаний</w:t>
      </w:r>
    </w:p>
    <w:p w14:paraId="7D8BF728" w14:textId="77777777" w:rsidR="006E4A3F" w:rsidRPr="00EA7C8A" w:rsidRDefault="006E4A3F" w:rsidP="00072746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072746">
        <w:rPr>
          <w:position w:val="-24"/>
          <w:sz w:val="24"/>
          <w:szCs w:val="24"/>
        </w:rPr>
        <w:object w:dxaOrig="1020" w:dyaOrig="680" w14:anchorId="190C16CC">
          <v:shape id="_x0000_i1165" type="#_x0000_t75" style="width:51.25pt;height:33.25pt" o:ole="" fillcolor="window">
            <v:imagedata r:id="rId43" o:title=""/>
          </v:shape>
          <o:OLEObject Type="Embed" ProgID="Equation.DSMT4" ShapeID="_x0000_i1165" DrawAspect="Content" ObjectID="_1644747732" r:id="rId44"/>
        </w:object>
      </w:r>
      <w:r>
        <w:rPr>
          <w:sz w:val="24"/>
          <w:szCs w:val="24"/>
        </w:rPr>
        <w:t>,</w:t>
      </w:r>
    </w:p>
    <w:p w14:paraId="7D95C57E" w14:textId="77777777" w:rsidR="00072746" w:rsidRPr="00D01950" w:rsidRDefault="006E4A3F" w:rsidP="006E4A3F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где для амплитудного</w:t>
      </w:r>
      <w:r w:rsidR="00D01950">
        <w:rPr>
          <w:sz w:val="24"/>
          <w:szCs w:val="24"/>
        </w:rPr>
        <w:t xml:space="preserve"> распределения </w:t>
      </w:r>
      <w:r w:rsidR="00D01950" w:rsidRPr="00D01950">
        <w:rPr>
          <w:position w:val="-6"/>
          <w:sz w:val="24"/>
          <w:szCs w:val="24"/>
        </w:rPr>
        <w:object w:dxaOrig="859" w:dyaOrig="279" w14:anchorId="7FD33D23">
          <v:shape id="_x0000_i1166" type="#_x0000_t75" style="width:43.1pt;height:13.65pt" o:ole="" fillcolor="window">
            <v:imagedata r:id="rId45" o:title=""/>
          </v:shape>
          <o:OLEObject Type="Embed" ProgID="Equation.DSMT4" ShapeID="_x0000_i1166" DrawAspect="Content" ObjectID="_1644747733" r:id="rId46"/>
        </w:object>
      </w:r>
      <w:r w:rsidR="00D01950">
        <w:rPr>
          <w:rFonts w:ascii="Times New Roman" w:hAnsi="Times New Roman" w:cs="Times New Roman"/>
          <w:sz w:val="24"/>
          <w:szCs w:val="24"/>
        </w:rPr>
        <w:t>°</w:t>
      </w:r>
      <w:r w:rsidR="00D01950" w:rsidRPr="00D01950">
        <w:rPr>
          <w:rFonts w:ascii="Times New Roman" w:hAnsi="Times New Roman" w:cs="Times New Roman"/>
          <w:sz w:val="24"/>
          <w:szCs w:val="24"/>
        </w:rPr>
        <w:t xml:space="preserve"> </w:t>
      </w:r>
      <w:r w:rsidR="00D01950">
        <w:rPr>
          <w:rFonts w:ascii="Times New Roman" w:hAnsi="Times New Roman" w:cs="Times New Roman"/>
          <w:sz w:val="24"/>
          <w:szCs w:val="24"/>
        </w:rPr>
        <w:t xml:space="preserve">и коэффициент использования поверхности </w:t>
      </w:r>
      <w:r w:rsidR="00F32E1A" w:rsidRPr="00D01950">
        <w:rPr>
          <w:position w:val="-12"/>
          <w:sz w:val="24"/>
          <w:szCs w:val="24"/>
        </w:rPr>
        <w:object w:dxaOrig="740" w:dyaOrig="360" w14:anchorId="65DD6E49">
          <v:shape id="_x0000_i1167" type="#_x0000_t75" style="width:37.1pt;height:18pt" o:ole="" fillcolor="window">
            <v:imagedata r:id="rId47" o:title=""/>
          </v:shape>
          <o:OLEObject Type="Embed" ProgID="Equation.DSMT4" ShapeID="_x0000_i1167" DrawAspect="Content" ObjectID="_1644747734" r:id="rId48"/>
        </w:object>
      </w:r>
      <w:r w:rsidR="00D01950">
        <w:rPr>
          <w:sz w:val="24"/>
          <w:szCs w:val="24"/>
        </w:rPr>
        <w:t>, т.е. геометрический размер антенны равен эффективному.</w:t>
      </w:r>
    </w:p>
    <w:p w14:paraId="75C67EA9" w14:textId="77777777" w:rsidR="00072746" w:rsidRDefault="006734EA" w:rsidP="00072746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072746">
        <w:rPr>
          <w:position w:val="-24"/>
          <w:sz w:val="24"/>
          <w:szCs w:val="24"/>
        </w:rPr>
        <w:object w:dxaOrig="1700" w:dyaOrig="620" w14:anchorId="7ADCC90C">
          <v:shape id="_x0000_i1168" type="#_x0000_t75" style="width:85.65pt;height:30.55pt" o:ole="" fillcolor="window">
            <v:imagedata r:id="rId49" o:title=""/>
          </v:shape>
          <o:OLEObject Type="Embed" ProgID="Equation.DSMT4" ShapeID="_x0000_i1168" DrawAspect="Content" ObjectID="_1644747735" r:id="rId50"/>
        </w:object>
      </w:r>
      <w:r w:rsidR="00072746">
        <w:rPr>
          <w:sz w:val="24"/>
          <w:szCs w:val="24"/>
        </w:rPr>
        <w:t>м.</w:t>
      </w:r>
    </w:p>
    <w:p w14:paraId="5AF61E64" w14:textId="77777777" w:rsidR="00266532" w:rsidRDefault="00266532" w:rsidP="00266532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Несущая частота</w:t>
      </w:r>
    </w:p>
    <w:p w14:paraId="2EF8CC0E" w14:textId="77777777" w:rsidR="00266532" w:rsidRPr="00266532" w:rsidRDefault="004178AA" w:rsidP="00266532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66532">
        <w:rPr>
          <w:position w:val="-12"/>
          <w:sz w:val="24"/>
          <w:szCs w:val="24"/>
        </w:rPr>
        <w:object w:dxaOrig="3600" w:dyaOrig="380" w14:anchorId="0319CC19">
          <v:shape id="_x0000_i1169" type="#_x0000_t75" style="width:181.1pt;height:18.55pt" o:ole="" fillcolor="window">
            <v:imagedata r:id="rId51" o:title=""/>
          </v:shape>
          <o:OLEObject Type="Embed" ProgID="Equation.DSMT4" ShapeID="_x0000_i1169" DrawAspect="Content" ObjectID="_1644747736" r:id="rId52"/>
        </w:object>
      </w:r>
      <w:r w:rsidR="00266532">
        <w:rPr>
          <w:sz w:val="24"/>
          <w:szCs w:val="24"/>
        </w:rPr>
        <w:t>Гц=</w:t>
      </w:r>
      <w:r w:rsidR="006734EA" w:rsidRPr="00B92683">
        <w:rPr>
          <w:sz w:val="24"/>
          <w:szCs w:val="24"/>
        </w:rPr>
        <w:t>7.6</w:t>
      </w:r>
      <w:r w:rsidR="00266532">
        <w:rPr>
          <w:sz w:val="24"/>
          <w:szCs w:val="24"/>
        </w:rPr>
        <w:t>9 ГГц.</w:t>
      </w:r>
    </w:p>
    <w:p w14:paraId="19B8F3E1" w14:textId="77777777" w:rsidR="00072746" w:rsidRDefault="004178AA" w:rsidP="00072746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Период повторения импульсов</w:t>
      </w:r>
    </w:p>
    <w:p w14:paraId="6770BA74" w14:textId="77777777" w:rsidR="004178AA" w:rsidRDefault="004178AA" w:rsidP="004178AA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2320" w:dyaOrig="639" w14:anchorId="0FB77C94">
          <v:shape id="_x0000_i1170" type="#_x0000_t75" style="width:115.65pt;height:33.25pt" o:ole="">
            <v:imagedata r:id="rId53" o:title=""/>
          </v:shape>
          <o:OLEObject Type="Embed" ProgID="Equation.DSMT4" ShapeID="_x0000_i1170" DrawAspect="Content" ObjectID="_1644747737" r:id="rId54"/>
        </w:object>
      </w:r>
      <w:r>
        <w:rPr>
          <w:sz w:val="24"/>
          <w:szCs w:val="24"/>
          <w:lang w:val="en-US"/>
        </w:rPr>
        <w:t>.</w:t>
      </w:r>
    </w:p>
    <w:p w14:paraId="6AADEB6D" w14:textId="77777777" w:rsidR="004178AA" w:rsidRDefault="0037134A" w:rsidP="004178AA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2560" w:dyaOrig="660" w14:anchorId="0D32F4AA">
          <v:shape id="_x0000_i1171" type="#_x0000_t75" style="width:127.1pt;height:33.8pt" o:ole="">
            <v:imagedata r:id="rId55" o:title=""/>
          </v:shape>
          <o:OLEObject Type="Embed" ProgID="Equation.DSMT4" ShapeID="_x0000_i1171" DrawAspect="Content" ObjectID="_1644747738" r:id="rId56"/>
        </w:object>
      </w:r>
      <w:r w:rsidR="004178AA">
        <w:rPr>
          <w:sz w:val="24"/>
          <w:szCs w:val="24"/>
        </w:rPr>
        <w:t>с=4.8 мс.</w:t>
      </w:r>
    </w:p>
    <w:p w14:paraId="2D2D9508" w14:textId="77777777" w:rsidR="00052447" w:rsidRDefault="006A344E" w:rsidP="00052447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астота повторения импульсов</w:t>
      </w:r>
    </w:p>
    <w:p w14:paraId="48BB24FA" w14:textId="77777777" w:rsidR="006A344E" w:rsidRDefault="00013AFB" w:rsidP="006A344E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A344E">
        <w:rPr>
          <w:position w:val="-10"/>
          <w:sz w:val="24"/>
          <w:szCs w:val="24"/>
        </w:rPr>
        <w:object w:dxaOrig="1420" w:dyaOrig="340" w14:anchorId="76E0DF64">
          <v:shape id="_x0000_i1172" type="#_x0000_t75" style="width:71.45pt;height:16.9pt" o:ole="" fillcolor="window">
            <v:imagedata r:id="rId57" o:title=""/>
          </v:shape>
          <o:OLEObject Type="Embed" ProgID="Equation.DSMT4" ShapeID="_x0000_i1172" DrawAspect="Content" ObjectID="_1644747739" r:id="rId58"/>
        </w:object>
      </w:r>
      <w:r w:rsidR="006A344E">
        <w:rPr>
          <w:sz w:val="24"/>
          <w:szCs w:val="24"/>
        </w:rPr>
        <w:t>Гц.</w:t>
      </w:r>
    </w:p>
    <w:p w14:paraId="4E867930" w14:textId="77777777" w:rsidR="00013AFB" w:rsidRDefault="00013AFB" w:rsidP="00013AFB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тельность импульса</w:t>
      </w:r>
    </w:p>
    <w:p w14:paraId="17E415A2" w14:textId="77777777" w:rsidR="00013AFB" w:rsidRDefault="00013AFB" w:rsidP="00013AF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940" w:dyaOrig="620" w14:anchorId="2BE70407">
          <v:shape id="_x0000_i1173" type="#_x0000_t75" style="width:46.9pt;height:32.2pt" o:ole="">
            <v:imagedata r:id="rId59" o:title=""/>
          </v:shape>
          <o:OLEObject Type="Embed" ProgID="Equation.DSMT4" ShapeID="_x0000_i1173" DrawAspect="Content" ObjectID="_1644747740" r:id="rId60"/>
        </w:object>
      </w:r>
      <w:r>
        <w:rPr>
          <w:sz w:val="24"/>
          <w:szCs w:val="24"/>
        </w:rPr>
        <w:t>.</w:t>
      </w:r>
    </w:p>
    <w:p w14:paraId="241EB09C" w14:textId="77777777" w:rsidR="00013AFB" w:rsidRPr="00013AFB" w:rsidRDefault="00A92DCE" w:rsidP="00013AFB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4178AA">
        <w:rPr>
          <w:position w:val="-24"/>
          <w:sz w:val="24"/>
          <w:szCs w:val="24"/>
        </w:rPr>
        <w:object w:dxaOrig="1740" w:dyaOrig="620" w14:anchorId="58924E64">
          <v:shape id="_x0000_i1174" type="#_x0000_t75" style="width:87.25pt;height:32.2pt" o:ole="">
            <v:imagedata r:id="rId61" o:title=""/>
          </v:shape>
          <o:OLEObject Type="Embed" ProgID="Equation.DSMT4" ShapeID="_x0000_i1174" DrawAspect="Content" ObjectID="_1644747741" r:id="rId62"/>
        </w:object>
      </w:r>
      <w:r w:rsidR="00013AFB">
        <w:rPr>
          <w:sz w:val="24"/>
          <w:szCs w:val="24"/>
        </w:rPr>
        <w:t>с=1</w:t>
      </w:r>
      <w:r w:rsidR="00013AFB">
        <w:rPr>
          <w:rFonts w:hint="eastAsia"/>
          <w:sz w:val="24"/>
          <w:szCs w:val="24"/>
          <w:lang w:val="en-US"/>
        </w:rPr>
        <w:t> </w:t>
      </w:r>
      <w:r w:rsidR="00013AFB">
        <w:rPr>
          <w:sz w:val="24"/>
          <w:szCs w:val="24"/>
        </w:rPr>
        <w:t>мкс.</w:t>
      </w:r>
    </w:p>
    <w:p w14:paraId="486A1275" w14:textId="77777777" w:rsidR="00F3366C" w:rsidRDefault="00A92DCE" w:rsidP="00A92DCE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p w14:paraId="2852FEC7" w14:textId="77777777" w:rsidR="00013AFB" w:rsidRDefault="00A92DCE" w:rsidP="00A92DCE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940" w:dyaOrig="660" w14:anchorId="7FD647F6">
          <v:shape id="_x0000_i1175" type="#_x0000_t75" style="width:46.9pt;height:33.8pt" o:ole="">
            <v:imagedata r:id="rId63" o:title=""/>
          </v:shape>
          <o:OLEObject Type="Embed" ProgID="Equation.DSMT4" ShapeID="_x0000_i1175" DrawAspect="Content" ObjectID="_1644747742" r:id="rId64"/>
        </w:object>
      </w:r>
      <w:r>
        <w:rPr>
          <w:sz w:val="24"/>
          <w:szCs w:val="24"/>
          <w:lang w:val="en-US"/>
        </w:rPr>
        <w:t>.</w:t>
      </w:r>
    </w:p>
    <w:p w14:paraId="1304DDD4" w14:textId="77777777" w:rsidR="00A92DCE" w:rsidRDefault="00B92683" w:rsidP="00A92DCE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2920" w:dyaOrig="620" w14:anchorId="5A93AF50">
          <v:shape id="_x0000_i1176" type="#_x0000_t75" style="width:145.1pt;height:32.2pt" o:ole="">
            <v:imagedata r:id="rId65" o:title=""/>
          </v:shape>
          <o:OLEObject Type="Embed" ProgID="Equation.DSMT4" ShapeID="_x0000_i1176" DrawAspect="Content" ObjectID="_1644747743" r:id="rId66"/>
        </w:object>
      </w:r>
      <w:r w:rsidR="00D62119">
        <w:rPr>
          <w:sz w:val="24"/>
          <w:szCs w:val="24"/>
        </w:rPr>
        <w:t>.</w:t>
      </w:r>
    </w:p>
    <w:p w14:paraId="3CBED712" w14:textId="77777777" w:rsidR="0040156C" w:rsidRPr="00F12033" w:rsidRDefault="0040156C" w:rsidP="0040156C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эффективной шумовой полосы пропускания приемника</w:t>
      </w:r>
    </w:p>
    <w:p w14:paraId="004DAB34" w14:textId="77777777" w:rsidR="00F71AFA" w:rsidRDefault="00AC74E2" w:rsidP="00AC74E2">
      <w:pPr>
        <w:pStyle w:val="a3"/>
        <w:numPr>
          <w:ilvl w:val="0"/>
          <w:numId w:val="8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Эффективная ширина спектра прямоугольного импульса</w:t>
      </w:r>
    </w:p>
    <w:p w14:paraId="3EAD9F51" w14:textId="77777777" w:rsidR="00F71AFA" w:rsidRDefault="00AC74E2" w:rsidP="00AC74E2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C74E2">
        <w:rPr>
          <w:position w:val="-30"/>
          <w:sz w:val="24"/>
          <w:szCs w:val="24"/>
        </w:rPr>
        <w:object w:dxaOrig="1660" w:dyaOrig="720" w14:anchorId="6EB96F25">
          <v:shape id="_x0000_i1177" type="#_x0000_t75" style="width:83.45pt;height:36pt" o:ole="">
            <v:imagedata r:id="rId67" o:title=""/>
          </v:shape>
          <o:OLEObject Type="Embed" ProgID="Equation.DSMT4" ShapeID="_x0000_i1177" DrawAspect="Content" ObjectID="_1644747744" r:id="rId68"/>
        </w:object>
      </w:r>
      <w:r>
        <w:rPr>
          <w:sz w:val="24"/>
          <w:szCs w:val="24"/>
          <w:lang w:val="en-US"/>
        </w:rPr>
        <w:t>.</w:t>
      </w:r>
    </w:p>
    <w:p w14:paraId="25C5AD76" w14:textId="77777777" w:rsidR="00AC74E2" w:rsidRPr="00AC74E2" w:rsidRDefault="00AC74E2" w:rsidP="00AC74E2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C74E2">
        <w:rPr>
          <w:position w:val="-24"/>
          <w:sz w:val="24"/>
          <w:szCs w:val="24"/>
        </w:rPr>
        <w:object w:dxaOrig="1800" w:dyaOrig="620" w14:anchorId="5AE9CB89">
          <v:shape id="_x0000_i1178" type="#_x0000_t75" style="width:90.55pt;height:31.1pt" o:ole="">
            <v:imagedata r:id="rId69" o:title=""/>
          </v:shape>
          <o:OLEObject Type="Embed" ProgID="Equation.DSMT4" ShapeID="_x0000_i1178" DrawAspect="Content" ObjectID="_1644747745" r:id="rId70"/>
        </w:object>
      </w:r>
      <w:r>
        <w:rPr>
          <w:sz w:val="24"/>
          <w:szCs w:val="24"/>
        </w:rPr>
        <w:t>МГц.</w:t>
      </w:r>
    </w:p>
    <w:p w14:paraId="2B9C5139" w14:textId="77777777" w:rsidR="00F71AFA" w:rsidRDefault="00AC74E2" w:rsidP="00AC74E2">
      <w:pPr>
        <w:pStyle w:val="a3"/>
        <w:numPr>
          <w:ilvl w:val="0"/>
          <w:numId w:val="8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Нестабильность частоты</w:t>
      </w:r>
    </w:p>
    <w:p w14:paraId="26E4CAE1" w14:textId="77777777" w:rsidR="00AC74E2" w:rsidRDefault="003233AA" w:rsidP="00AC74E2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D1A42">
        <w:rPr>
          <w:position w:val="-16"/>
          <w:sz w:val="24"/>
          <w:szCs w:val="24"/>
        </w:rPr>
        <w:object w:dxaOrig="2340" w:dyaOrig="520" w14:anchorId="56323297">
          <v:shape id="_x0000_i1179" type="#_x0000_t75" style="width:116.75pt;height:26.2pt" o:ole="">
            <v:imagedata r:id="rId71" o:title=""/>
          </v:shape>
          <o:OLEObject Type="Embed" ProgID="Equation.DSMT4" ShapeID="_x0000_i1179" DrawAspect="Content" ObjectID="_1644747746" r:id="rId72"/>
        </w:object>
      </w:r>
      <w:r w:rsidR="00AC74E2">
        <w:rPr>
          <w:sz w:val="24"/>
          <w:szCs w:val="24"/>
        </w:rPr>
        <w:t>.</w:t>
      </w:r>
    </w:p>
    <w:p w14:paraId="3247E50B" w14:textId="77777777" w:rsidR="00AC74E2" w:rsidRDefault="00522A0D" w:rsidP="00522A0D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360" w:dyaOrig="380" w14:anchorId="5ECBB34E">
          <v:shape id="_x0000_i1180" type="#_x0000_t75" style="width:220.9pt;height:19.1pt" o:ole="">
            <v:imagedata r:id="rId73" o:title=""/>
          </v:shape>
          <o:OLEObject Type="Embed" ProgID="Equation.DSMT4" ShapeID="_x0000_i1180" DrawAspect="Content" ObjectID="_1644747747" r:id="rId74"/>
        </w:object>
      </w:r>
      <w:r>
        <w:rPr>
          <w:sz w:val="24"/>
          <w:szCs w:val="24"/>
        </w:rPr>
        <w:t>Гц;</w:t>
      </w:r>
    </w:p>
    <w:p w14:paraId="0B2A9F88" w14:textId="77777777" w:rsidR="00522A0D" w:rsidRDefault="00522A0D" w:rsidP="00522A0D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420" w:dyaOrig="380" w14:anchorId="47AA991E">
          <v:shape id="_x0000_i1181" type="#_x0000_t75" style="width:223.65pt;height:19.1pt" o:ole="">
            <v:imagedata r:id="rId75" o:title=""/>
          </v:shape>
          <o:OLEObject Type="Embed" ProgID="Equation.DSMT4" ShapeID="_x0000_i1181" DrawAspect="Content" ObjectID="_1644747748" r:id="rId76"/>
        </w:object>
      </w:r>
      <w:r>
        <w:rPr>
          <w:sz w:val="24"/>
          <w:szCs w:val="24"/>
        </w:rPr>
        <w:t>;</w:t>
      </w:r>
    </w:p>
    <w:p w14:paraId="7D36D149" w14:textId="77777777" w:rsidR="00F71AFA" w:rsidRPr="00522A0D" w:rsidRDefault="00C47C05" w:rsidP="00522A0D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522A0D">
        <w:rPr>
          <w:position w:val="-18"/>
          <w:sz w:val="24"/>
          <w:szCs w:val="24"/>
        </w:rPr>
        <w:object w:dxaOrig="4120" w:dyaOrig="560" w14:anchorId="76C0EF4F">
          <v:shape id="_x0000_i1182" type="#_x0000_t75" style="width:205.65pt;height:28.35pt" o:ole="">
            <v:imagedata r:id="rId77" o:title=""/>
          </v:shape>
          <o:OLEObject Type="Embed" ProgID="Equation.DSMT4" ShapeID="_x0000_i1182" DrawAspect="Content" ObjectID="_1644747749" r:id="rId78"/>
        </w:object>
      </w:r>
      <w:r w:rsidR="00522A0D">
        <w:rPr>
          <w:sz w:val="24"/>
          <w:szCs w:val="24"/>
        </w:rPr>
        <w:t>МГц.</w:t>
      </w:r>
    </w:p>
    <w:p w14:paraId="3B07D628" w14:textId="77777777" w:rsidR="00F71AFA" w:rsidRDefault="00522A0D" w:rsidP="00522A0D">
      <w:pPr>
        <w:pStyle w:val="a3"/>
        <w:numPr>
          <w:ilvl w:val="0"/>
          <w:numId w:val="8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Полоса пропускания приемника </w:t>
      </w:r>
      <w:r w:rsidRPr="00692BC6">
        <w:rPr>
          <w:position w:val="-14"/>
          <w:sz w:val="24"/>
          <w:szCs w:val="24"/>
        </w:rPr>
        <w:object w:dxaOrig="440" w:dyaOrig="380" w14:anchorId="62A99A9D">
          <v:shape id="_x0000_i1183" type="#_x0000_t75" style="width:21.8pt;height:19.1pt" o:ole="">
            <v:imagedata r:id="rId79" o:title=""/>
          </v:shape>
          <o:OLEObject Type="Embed" ProgID="Equation.DSMT4" ShapeID="_x0000_i1183" DrawAspect="Content" ObjectID="_1644747750" r:id="rId80"/>
        </w:object>
      </w:r>
      <w:r>
        <w:rPr>
          <w:sz w:val="24"/>
          <w:szCs w:val="24"/>
        </w:rPr>
        <w:t xml:space="preserve"> определяется равенством</w:t>
      </w:r>
    </w:p>
    <w:p w14:paraId="36AF8117" w14:textId="77777777" w:rsidR="00F71AFA" w:rsidRDefault="00522A0D" w:rsidP="00522A0D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1600" w:dyaOrig="380" w14:anchorId="1F9D6F0D">
          <v:shape id="_x0000_i1184" type="#_x0000_t75" style="width:80.2pt;height:19.1pt" o:ole="">
            <v:imagedata r:id="rId81" o:title=""/>
          </v:shape>
          <o:OLEObject Type="Embed" ProgID="Equation.DSMT4" ShapeID="_x0000_i1184" DrawAspect="Content" ObjectID="_1644747751" r:id="rId82"/>
        </w:object>
      </w:r>
      <w:r>
        <w:rPr>
          <w:sz w:val="24"/>
          <w:szCs w:val="24"/>
        </w:rPr>
        <w:t>.</w:t>
      </w:r>
    </w:p>
    <w:p w14:paraId="05F830EA" w14:textId="77777777" w:rsidR="00522A0D" w:rsidRDefault="00C47C05" w:rsidP="00522A0D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2420" w:dyaOrig="380" w14:anchorId="75B9FC6B">
          <v:shape id="_x0000_i1185" type="#_x0000_t75" style="width:121.1pt;height:19.1pt" o:ole="">
            <v:imagedata r:id="rId83" o:title=""/>
          </v:shape>
          <o:OLEObject Type="Embed" ProgID="Equation.DSMT4" ShapeID="_x0000_i1185" DrawAspect="Content" ObjectID="_1644747752" r:id="rId84"/>
        </w:object>
      </w:r>
      <w:r>
        <w:rPr>
          <w:sz w:val="24"/>
          <w:szCs w:val="24"/>
        </w:rPr>
        <w:t>МГц.</w:t>
      </w:r>
    </w:p>
    <w:p w14:paraId="1D794785" w14:textId="77777777" w:rsidR="00E76CC5" w:rsidRPr="00C47C05" w:rsidRDefault="00E76CC5" w:rsidP="00E76CC5">
      <w:pPr>
        <w:pStyle w:val="a3"/>
        <w:numPr>
          <w:ilvl w:val="0"/>
          <w:numId w:val="8"/>
        </w:numPr>
        <w:spacing w:line="360" w:lineRule="auto"/>
        <w:ind w:left="0" w:firstLine="0"/>
        <w:rPr>
          <w:sz w:val="24"/>
          <w:szCs w:val="24"/>
        </w:rPr>
      </w:pPr>
      <w:r w:rsidRPr="00C47C05">
        <w:rPr>
          <w:sz w:val="24"/>
          <w:szCs w:val="24"/>
        </w:rPr>
        <w:t>Эффективная шумовая полоса пропускания приемника</w:t>
      </w:r>
    </w:p>
    <w:p w14:paraId="50B969DF" w14:textId="77777777" w:rsidR="00E76CC5" w:rsidRDefault="00E76CC5" w:rsidP="00E76CC5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171DD0">
        <w:rPr>
          <w:position w:val="-14"/>
          <w:sz w:val="24"/>
          <w:szCs w:val="24"/>
        </w:rPr>
        <w:object w:dxaOrig="1320" w:dyaOrig="380" w14:anchorId="7B1585A3">
          <v:shape id="_x0000_i1186" type="#_x0000_t75" style="width:66pt;height:19.1pt" o:ole="">
            <v:imagedata r:id="rId85" o:title=""/>
          </v:shape>
          <o:OLEObject Type="Embed" ProgID="Equation.DSMT4" ShapeID="_x0000_i1186" DrawAspect="Content" ObjectID="_1644747753" r:id="rId86"/>
        </w:object>
      </w:r>
      <w:r>
        <w:rPr>
          <w:sz w:val="24"/>
          <w:szCs w:val="24"/>
        </w:rPr>
        <w:t>.</w:t>
      </w:r>
    </w:p>
    <w:p w14:paraId="741F5E75" w14:textId="77777777" w:rsidR="00E76CC5" w:rsidRDefault="00E76CC5" w:rsidP="00E76CC5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C47C05">
        <w:rPr>
          <w:position w:val="-12"/>
          <w:sz w:val="24"/>
          <w:szCs w:val="24"/>
        </w:rPr>
        <w:object w:dxaOrig="2100" w:dyaOrig="360" w14:anchorId="03B4A64B">
          <v:shape id="_x0000_i1187" type="#_x0000_t75" style="width:104.2pt;height:18pt" o:ole="">
            <v:imagedata r:id="rId87" o:title=""/>
          </v:shape>
          <o:OLEObject Type="Embed" ProgID="Equation.DSMT4" ShapeID="_x0000_i1187" DrawAspect="Content" ObjectID="_1644747754" r:id="rId88"/>
        </w:object>
      </w:r>
      <w:r>
        <w:rPr>
          <w:sz w:val="24"/>
          <w:szCs w:val="24"/>
        </w:rPr>
        <w:t>МГц.</w:t>
      </w:r>
    </w:p>
    <w:p w14:paraId="7277B586" w14:textId="77777777" w:rsidR="003D7F23" w:rsidRPr="00F12033" w:rsidRDefault="003D7F23" w:rsidP="003D7F23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lastRenderedPageBreak/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коэффициента шума приемной части радиоканала</w:t>
      </w:r>
    </w:p>
    <w:p w14:paraId="757BBBCE" w14:textId="77777777" w:rsidR="003D7F23" w:rsidRDefault="003D7F23" w:rsidP="003D7F23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оэффициент шума приемной системы</w:t>
      </w:r>
    </w:p>
    <w:p w14:paraId="26E0BDDB" w14:textId="77777777" w:rsidR="003D7F23" w:rsidRDefault="003D7F23" w:rsidP="003D7F23">
      <w:pPr>
        <w:pStyle w:val="a3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E54972">
        <w:rPr>
          <w:position w:val="-30"/>
          <w:sz w:val="24"/>
          <w:szCs w:val="24"/>
        </w:rPr>
        <w:object w:dxaOrig="1820" w:dyaOrig="680" w14:anchorId="445C4A43">
          <v:shape id="_x0000_i1188" type="#_x0000_t75" style="width:91.65pt;height:34.35pt" o:ole="">
            <v:imagedata r:id="rId89" o:title=""/>
          </v:shape>
          <o:OLEObject Type="Embed" ProgID="Equation.DSMT4" ShapeID="_x0000_i1188" DrawAspect="Content" ObjectID="_1644747755" r:id="rId90"/>
        </w:object>
      </w:r>
      <w:r>
        <w:rPr>
          <w:sz w:val="24"/>
          <w:szCs w:val="24"/>
        </w:rPr>
        <w:t>.</w:t>
      </w:r>
    </w:p>
    <w:p w14:paraId="16E04351" w14:textId="77777777" w:rsidR="003D7F23" w:rsidRDefault="003D7F23" w:rsidP="003D7F23">
      <w:pPr>
        <w:pStyle w:val="a3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5E6B3A">
        <w:rPr>
          <w:position w:val="-24"/>
          <w:sz w:val="24"/>
          <w:szCs w:val="24"/>
        </w:rPr>
        <w:object w:dxaOrig="2160" w:dyaOrig="620" w14:anchorId="2399BCF7">
          <v:shape id="_x0000_i1189" type="#_x0000_t75" style="width:108.55pt;height:31.1pt" o:ole="">
            <v:imagedata r:id="rId91" o:title=""/>
          </v:shape>
          <o:OLEObject Type="Embed" ProgID="Equation.DSMT4" ShapeID="_x0000_i1189" DrawAspect="Content" ObjectID="_1644747756" r:id="rId92"/>
        </w:object>
      </w:r>
      <w:r>
        <w:rPr>
          <w:sz w:val="24"/>
          <w:szCs w:val="24"/>
        </w:rPr>
        <w:t>.</w:t>
      </w:r>
    </w:p>
    <w:p w14:paraId="34833C37" w14:textId="77777777" w:rsidR="004B4AEF" w:rsidRPr="004B4AEF" w:rsidRDefault="004B4AEF" w:rsidP="004B4AEF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4B4AEF">
        <w:rPr>
          <w:rFonts w:ascii="Times New Roman" w:hAnsi="Times New Roman" w:cs="Times New Roman"/>
          <w:sz w:val="24"/>
          <w:u w:val="single"/>
        </w:rPr>
        <w:t xml:space="preserve">Расчет суммарного </w:t>
      </w:r>
      <w:r w:rsidRPr="004B4AEF">
        <w:rPr>
          <w:sz w:val="24"/>
          <w:szCs w:val="24"/>
          <w:u w:val="single"/>
        </w:rPr>
        <w:t>коэффициента различимости</w:t>
      </w:r>
    </w:p>
    <w:p w14:paraId="29A9CFE4" w14:textId="77777777" w:rsidR="00C47C05" w:rsidRPr="004B4AEF" w:rsidRDefault="004B4AEF" w:rsidP="00522A0D">
      <w:pPr>
        <w:pStyle w:val="a3"/>
        <w:spacing w:line="360" w:lineRule="auto"/>
        <w:ind w:left="0"/>
        <w:jc w:val="center"/>
        <w:rPr>
          <w:sz w:val="24"/>
          <w:szCs w:val="24"/>
          <w:u w:val="single"/>
        </w:rPr>
      </w:pPr>
      <w:r w:rsidRPr="004B4AEF">
        <w:rPr>
          <w:position w:val="-30"/>
          <w:sz w:val="24"/>
          <w:szCs w:val="24"/>
          <w:u w:val="single"/>
        </w:rPr>
        <w:object w:dxaOrig="1320" w:dyaOrig="720" w14:anchorId="5BF3144A">
          <v:shape id="_x0000_i1190" type="#_x0000_t75" style="width:66pt;height:36pt" o:ole="">
            <v:imagedata r:id="rId93" o:title=""/>
          </v:shape>
          <o:OLEObject Type="Embed" ProgID="Equation.DSMT4" ShapeID="_x0000_i1190" DrawAspect="Content" ObjectID="_1644747757" r:id="rId94"/>
        </w:object>
      </w:r>
    </w:p>
    <w:p w14:paraId="7299235C" w14:textId="77777777" w:rsidR="00013AFB" w:rsidRDefault="002F0386" w:rsidP="00156598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элементов разрешения в зоне обзора:</w:t>
      </w:r>
    </w:p>
    <w:p w14:paraId="77EE6FD6" w14:textId="77777777" w:rsidR="002F0386" w:rsidRPr="00D40D22" w:rsidRDefault="002F0386" w:rsidP="002F0386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азимуту</w:t>
      </w:r>
    </w:p>
    <w:p w14:paraId="114568D8" w14:textId="77777777" w:rsidR="00013AFB" w:rsidRDefault="007F3041" w:rsidP="007F3041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50011">
        <w:rPr>
          <w:rFonts w:ascii="Times New Roman" w:hAnsi="Times New Roman" w:cs="Times New Roman"/>
          <w:position w:val="-14"/>
          <w:sz w:val="24"/>
        </w:rPr>
        <w:object w:dxaOrig="2720" w:dyaOrig="380" w14:anchorId="175E3C71">
          <v:shape id="_x0000_i1191" type="#_x0000_t75" style="width:137.45pt;height:19.1pt" o:ole="">
            <v:imagedata r:id="rId95" o:title=""/>
          </v:shape>
          <o:OLEObject Type="Embed" ProgID="Equation.DSMT4" ShapeID="_x0000_i1191" DrawAspect="Content" ObjectID="_1644747758" r:id="rId96"/>
        </w:object>
      </w:r>
      <w:r>
        <w:rPr>
          <w:rFonts w:ascii="Times New Roman" w:hAnsi="Times New Roman" w:cs="Times New Roman"/>
          <w:sz w:val="24"/>
        </w:rPr>
        <w:t>;</w:t>
      </w:r>
    </w:p>
    <w:p w14:paraId="2ED3E2F0" w14:textId="77777777" w:rsidR="007F3041" w:rsidRDefault="007F3041" w:rsidP="007F3041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углу места</w:t>
      </w:r>
    </w:p>
    <w:p w14:paraId="11B5DB12" w14:textId="77777777" w:rsidR="007F3041" w:rsidRDefault="005714C7" w:rsidP="007F3041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2500" w:dyaOrig="360" w14:anchorId="15418190">
          <v:shape id="_x0000_i1192" type="#_x0000_t75" style="width:126.55pt;height:18pt" o:ole="">
            <v:imagedata r:id="rId97" o:title=""/>
          </v:shape>
          <o:OLEObject Type="Embed" ProgID="Equation.DSMT4" ShapeID="_x0000_i1192" DrawAspect="Content" ObjectID="_1644747759" r:id="rId98"/>
        </w:object>
      </w:r>
      <w:r w:rsidR="007F3041">
        <w:rPr>
          <w:rFonts w:ascii="Times New Roman" w:hAnsi="Times New Roman" w:cs="Times New Roman"/>
          <w:sz w:val="24"/>
        </w:rPr>
        <w:t>;</w:t>
      </w:r>
    </w:p>
    <w:p w14:paraId="08A1F8C4" w14:textId="77777777" w:rsidR="007F3041" w:rsidRDefault="007F3041" w:rsidP="007F3041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дальности</w:t>
      </w:r>
    </w:p>
    <w:p w14:paraId="48D125A9" w14:textId="77777777" w:rsidR="007F3041" w:rsidRPr="005714C7" w:rsidRDefault="00D9220F" w:rsidP="005714C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3379" w:dyaOrig="380" w14:anchorId="0D1421DF">
          <v:shape id="_x0000_i1193" type="#_x0000_t75" style="width:170.75pt;height:19.1pt" o:ole="">
            <v:imagedata r:id="rId99" o:title=""/>
          </v:shape>
          <o:OLEObject Type="Embed" ProgID="Equation.DSMT4" ShapeID="_x0000_i1193" DrawAspect="Content" ObjectID="_1644747760" r:id="rId100"/>
        </w:object>
      </w:r>
      <w:r w:rsidR="005714C7">
        <w:rPr>
          <w:rFonts w:ascii="Times New Roman" w:hAnsi="Times New Roman" w:cs="Times New Roman"/>
          <w:sz w:val="24"/>
        </w:rPr>
        <w:t>.</w:t>
      </w:r>
    </w:p>
    <w:p w14:paraId="1A9E8F8D" w14:textId="77777777" w:rsidR="00A92DCE" w:rsidRPr="009C5A59" w:rsidRDefault="00D9220F" w:rsidP="00183C91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ероятности правильного обнаружения </w:t>
      </w:r>
      <w:r w:rsidRPr="00D9220F">
        <w:rPr>
          <w:rFonts w:ascii="Times New Roman" w:hAnsi="Times New Roman" w:cs="Times New Roman"/>
          <w:i/>
          <w:sz w:val="24"/>
          <w:lang w:val="en-US"/>
        </w:rPr>
        <w:t>D</w:t>
      </w:r>
      <w:r>
        <w:rPr>
          <w:rFonts w:ascii="Times New Roman" w:hAnsi="Times New Roman" w:cs="Times New Roman"/>
          <w:sz w:val="24"/>
        </w:rPr>
        <w:t xml:space="preserve"> и ложной тревоги </w:t>
      </w:r>
      <w:r w:rsidRPr="00D9220F">
        <w:rPr>
          <w:rFonts w:ascii="Times New Roman" w:hAnsi="Times New Roman" w:cs="Times New Roman"/>
          <w:i/>
          <w:sz w:val="24"/>
          <w:lang w:val="en-US"/>
        </w:rPr>
        <w:t>F</w:t>
      </w:r>
      <w:r w:rsidRPr="00D9220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ля одного элемента разрешения:</w:t>
      </w:r>
    </w:p>
    <w:p w14:paraId="4FF5CED1" w14:textId="77777777" w:rsidR="00B92683" w:rsidRDefault="00B92683" w:rsidP="00581B6A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9220F">
        <w:rPr>
          <w:rFonts w:ascii="Times New Roman" w:hAnsi="Times New Roman" w:cs="Times New Roman"/>
          <w:position w:val="-12"/>
          <w:sz w:val="24"/>
        </w:rPr>
        <w:object w:dxaOrig="900" w:dyaOrig="360" w14:anchorId="58641019">
          <v:shape id="_x0000_i1194" type="#_x0000_t75" style="width:45.25pt;height:18.55pt" o:ole="">
            <v:imagedata r:id="rId101" o:title=""/>
          </v:shape>
          <o:OLEObject Type="Embed" ProgID="Equation.DSMT4" ShapeID="_x0000_i1194" DrawAspect="Content" ObjectID="_1644747761" r:id="rId102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="00A73D32" w:rsidRPr="00B92683">
        <w:rPr>
          <w:rFonts w:ascii="Times New Roman" w:hAnsi="Times New Roman" w:cs="Times New Roman"/>
          <w:position w:val="-32"/>
          <w:sz w:val="24"/>
        </w:rPr>
        <w:object w:dxaOrig="1340" w:dyaOrig="700" w14:anchorId="11CA6FBE">
          <v:shape id="_x0000_i1195" type="#_x0000_t75" style="width:67.1pt;height:36pt" o:ole="">
            <v:imagedata r:id="rId103" o:title=""/>
          </v:shape>
          <o:OLEObject Type="Embed" ProgID="Equation.DSMT4" ShapeID="_x0000_i1195" DrawAspect="Content" ObjectID="_1644747762" r:id="rId104"/>
        </w:object>
      </w:r>
      <w:r>
        <w:rPr>
          <w:rFonts w:ascii="Times New Roman" w:hAnsi="Times New Roman" w:cs="Times New Roman"/>
          <w:sz w:val="24"/>
        </w:rPr>
        <w:t>.</w:t>
      </w:r>
    </w:p>
    <w:p w14:paraId="240C036A" w14:textId="77777777" w:rsidR="00A73D32" w:rsidRPr="00A73D32" w:rsidRDefault="00A73D32" w:rsidP="00581B6A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A73D32">
        <w:rPr>
          <w:rFonts w:ascii="Times New Roman" w:hAnsi="Times New Roman" w:cs="Times New Roman"/>
          <w:position w:val="-6"/>
          <w:sz w:val="24"/>
        </w:rPr>
        <w:object w:dxaOrig="820" w:dyaOrig="279" w14:anchorId="1E2D8BA4">
          <v:shape id="_x0000_i1196" type="#_x0000_t75" style="width:41.45pt;height:14.2pt" o:ole="">
            <v:imagedata r:id="rId105" o:title=""/>
          </v:shape>
          <o:OLEObject Type="Embed" ProgID="Equation.DSMT4" ShapeID="_x0000_i1196" DrawAspect="Content" ObjectID="_1644747763" r:id="rId106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="000D4D12" w:rsidRPr="00A73D32">
        <w:rPr>
          <w:rFonts w:ascii="Times New Roman" w:hAnsi="Times New Roman" w:cs="Times New Roman"/>
          <w:position w:val="-24"/>
          <w:sz w:val="24"/>
        </w:rPr>
        <w:object w:dxaOrig="2560" w:dyaOrig="660" w14:anchorId="5452CE38">
          <v:shape id="_x0000_i1197" type="#_x0000_t75" style="width:128.2pt;height:34.35pt" o:ole="">
            <v:imagedata r:id="rId107" o:title=""/>
          </v:shape>
          <o:OLEObject Type="Embed" ProgID="Equation.DSMT4" ShapeID="_x0000_i1197" DrawAspect="Content" ObjectID="_1644747764" r:id="rId108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7BEBCB07" w14:textId="77777777" w:rsidR="000735AF" w:rsidRDefault="009E0169" w:rsidP="00C50F6C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ороговое отношение сигнал/шум для дружно флуктуирующей некогерентной пачки импульсов определяется согласно выражения:</w:t>
      </w:r>
    </w:p>
    <w:p w14:paraId="1FD8BD5D" w14:textId="77777777" w:rsidR="00B12059" w:rsidRDefault="003952CC" w:rsidP="009E016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3C3A9B">
        <w:rPr>
          <w:position w:val="-16"/>
          <w:sz w:val="24"/>
          <w:szCs w:val="24"/>
        </w:rPr>
        <w:object w:dxaOrig="3480" w:dyaOrig="460" w14:anchorId="07BE2AAA">
          <v:shape id="_x0000_i1198" type="#_x0000_t75" style="width:175.65pt;height:22.9pt" o:ole="">
            <v:imagedata r:id="rId109" o:title=""/>
          </v:shape>
          <o:OLEObject Type="Embed" ProgID="Equation.DSMT4" ShapeID="_x0000_i1198" DrawAspect="Content" ObjectID="_1644747765" r:id="rId110"/>
        </w:object>
      </w:r>
      <w:r w:rsidR="009E0169">
        <w:rPr>
          <w:sz w:val="24"/>
          <w:szCs w:val="24"/>
          <w:lang w:val="en-US"/>
        </w:rPr>
        <w:t>.</w:t>
      </w:r>
    </w:p>
    <w:p w14:paraId="58E548F6" w14:textId="77777777" w:rsidR="009E0169" w:rsidRDefault="003952CC" w:rsidP="009E016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9E0169">
        <w:rPr>
          <w:position w:val="-18"/>
          <w:sz w:val="24"/>
          <w:szCs w:val="24"/>
        </w:rPr>
        <w:object w:dxaOrig="4340" w:dyaOrig="520" w14:anchorId="257779F3">
          <v:shape id="_x0000_i1199" type="#_x0000_t75" style="width:219.8pt;height:25.65pt" o:ole="">
            <v:imagedata r:id="rId111" o:title=""/>
          </v:shape>
          <o:OLEObject Type="Embed" ProgID="Equation.DSMT4" ShapeID="_x0000_i1199" DrawAspect="Content" ObjectID="_1644747766" r:id="rId112"/>
        </w:object>
      </w:r>
      <w:r w:rsidR="009E0169">
        <w:rPr>
          <w:sz w:val="24"/>
          <w:szCs w:val="24"/>
          <w:lang w:val="en-US"/>
        </w:rPr>
        <w:t>.</w:t>
      </w:r>
    </w:p>
    <w:p w14:paraId="6F2CFDB3" w14:textId="77777777" w:rsidR="00940FF2" w:rsidRPr="00940FF2" w:rsidRDefault="00940FF2" w:rsidP="00940FF2">
      <w:pPr>
        <w:pStyle w:val="a3"/>
        <w:numPr>
          <w:ilvl w:val="0"/>
          <w:numId w:val="8"/>
        </w:numPr>
        <w:spacing w:line="360" w:lineRule="auto"/>
        <w:ind w:left="0" w:firstLine="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 xml:space="preserve">Определим составляющие </w:t>
      </w:r>
      <w:r>
        <w:rPr>
          <w:sz w:val="24"/>
          <w:szCs w:val="24"/>
        </w:rPr>
        <w:t xml:space="preserve">коэффициента потерь </w:t>
      </w:r>
      <w:r w:rsidRPr="000446BF">
        <w:rPr>
          <w:position w:val="-12"/>
          <w:sz w:val="24"/>
          <w:szCs w:val="24"/>
        </w:rPr>
        <w:object w:dxaOrig="440" w:dyaOrig="360" w14:anchorId="738E2FF9">
          <v:shape id="_x0000_i1200" type="#_x0000_t75" style="width:21.8pt;height:18pt" o:ole="">
            <v:imagedata r:id="rId39" o:title=""/>
          </v:shape>
          <o:OLEObject Type="Embed" ProgID="Equation.DSMT4" ShapeID="_x0000_i1200" DrawAspect="Content" ObjectID="_1644747767" r:id="rId113"/>
        </w:object>
      </w:r>
      <w:r>
        <w:rPr>
          <w:sz w:val="24"/>
          <w:szCs w:val="24"/>
        </w:rPr>
        <w:t>:</w:t>
      </w:r>
    </w:p>
    <w:p w14:paraId="2C0DB14B" w14:textId="77777777" w:rsidR="00940FF2" w:rsidRDefault="00940FF2" w:rsidP="00940FF2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а) потери, возникающие вследствие изменения амплитуды принимаемых сигналов при сканировании ДН</w:t>
      </w:r>
    </w:p>
    <w:p w14:paraId="24574810" w14:textId="77777777" w:rsidR="00940FF2" w:rsidRDefault="00940FF2" w:rsidP="00940FF2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35845">
        <w:rPr>
          <w:position w:val="-14"/>
          <w:sz w:val="24"/>
          <w:szCs w:val="24"/>
        </w:rPr>
        <w:object w:dxaOrig="840" w:dyaOrig="380" w14:anchorId="30D35559">
          <v:shape id="_x0000_i1201" type="#_x0000_t75" style="width:42pt;height:19.1pt" o:ole="">
            <v:imagedata r:id="rId114" o:title=""/>
          </v:shape>
          <o:OLEObject Type="Embed" ProgID="Equation.DSMT4" ShapeID="_x0000_i1201" DrawAspect="Content" ObjectID="_1644747768" r:id="rId115"/>
        </w:object>
      </w:r>
      <w:r>
        <w:rPr>
          <w:sz w:val="24"/>
          <w:szCs w:val="24"/>
        </w:rPr>
        <w:t>;</w:t>
      </w:r>
    </w:p>
    <w:p w14:paraId="43746208" w14:textId="77777777" w:rsidR="00940FF2" w:rsidRDefault="00940FF2" w:rsidP="00940FF2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б) потери в высокочастотном тракте, вызываемые затуханием энергии в фидерах и антенных коммутаторах</w:t>
      </w:r>
    </w:p>
    <w:p w14:paraId="62E1AD0A" w14:textId="77777777" w:rsidR="00940FF2" w:rsidRDefault="00244187" w:rsidP="00940FF2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35845">
        <w:rPr>
          <w:position w:val="-12"/>
          <w:sz w:val="24"/>
          <w:szCs w:val="24"/>
        </w:rPr>
        <w:object w:dxaOrig="980" w:dyaOrig="360" w14:anchorId="367E14C5">
          <v:shape id="_x0000_i1202" type="#_x0000_t75" style="width:49.1pt;height:18pt" o:ole="">
            <v:imagedata r:id="rId116" o:title=""/>
          </v:shape>
          <o:OLEObject Type="Embed" ProgID="Equation.DSMT4" ShapeID="_x0000_i1202" DrawAspect="Content" ObjectID="_1644747769" r:id="rId117"/>
        </w:object>
      </w:r>
      <w:r w:rsidR="001519F8">
        <w:rPr>
          <w:sz w:val="24"/>
          <w:szCs w:val="24"/>
        </w:rPr>
        <w:t>;</w:t>
      </w:r>
    </w:p>
    <w:p w14:paraId="06B83433" w14:textId="77777777" w:rsidR="001519F8" w:rsidRDefault="0037134A" w:rsidP="001519F8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в) потери в детекторе, среднее значение которых может быть определено по таблице 7 (лекция 4), в зависимости от числа импульсов </w:t>
      </w:r>
      <w:r w:rsidRPr="00635845">
        <w:rPr>
          <w:i/>
          <w:sz w:val="24"/>
          <w:szCs w:val="24"/>
          <w:lang w:val="en-US"/>
        </w:rPr>
        <w:t>M</w:t>
      </w:r>
      <w:r w:rsidRPr="00635845">
        <w:rPr>
          <w:sz w:val="24"/>
          <w:szCs w:val="24"/>
        </w:rPr>
        <w:t xml:space="preserve"> </w:t>
      </w:r>
      <w:r>
        <w:rPr>
          <w:sz w:val="24"/>
          <w:szCs w:val="24"/>
        </w:rPr>
        <w:t>в пачке:</w:t>
      </w:r>
    </w:p>
    <w:p w14:paraId="63B73AA7" w14:textId="77777777" w:rsidR="0037134A" w:rsidRDefault="0037134A" w:rsidP="0037134A">
      <w:pPr>
        <w:pStyle w:val="a3"/>
        <w:spacing w:line="360" w:lineRule="auto"/>
        <w:ind w:left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D62076" w:rsidRPr="0037134A">
        <w:rPr>
          <w:position w:val="-4"/>
          <w:sz w:val="24"/>
          <w:szCs w:val="24"/>
        </w:rPr>
        <w:object w:dxaOrig="800" w:dyaOrig="260" w14:anchorId="1DEF9073">
          <v:shape id="_x0000_i1203" type="#_x0000_t75" style="width:40.35pt;height:13.1pt" o:ole="">
            <v:imagedata r:id="rId118" o:title=""/>
          </v:shape>
          <o:OLEObject Type="Embed" ProgID="Equation.DSMT4" ShapeID="_x0000_i1203" DrawAspect="Content" ObjectID="_1644747770" r:id="rId119"/>
        </w:object>
      </w:r>
      <w:r>
        <w:rPr>
          <w:sz w:val="24"/>
          <w:szCs w:val="24"/>
        </w:rPr>
        <w:t xml:space="preserve"> </w:t>
      </w:r>
      <w:r w:rsidR="00244187" w:rsidRPr="00635845">
        <w:rPr>
          <w:position w:val="-12"/>
          <w:sz w:val="24"/>
          <w:szCs w:val="24"/>
        </w:rPr>
        <w:object w:dxaOrig="1020" w:dyaOrig="360" w14:anchorId="0A855F2D">
          <v:shape id="_x0000_i1204" type="#_x0000_t75" style="width:49.65pt;height:18pt" o:ole="">
            <v:imagedata r:id="rId120" o:title=""/>
          </v:shape>
          <o:OLEObject Type="Embed" ProgID="Equation.DSMT4" ShapeID="_x0000_i1204" DrawAspect="Content" ObjectID="_1644747771" r:id="rId121"/>
        </w:object>
      </w:r>
      <w:r>
        <w:rPr>
          <w:sz w:val="24"/>
          <w:szCs w:val="24"/>
        </w:rPr>
        <w:t>;</w:t>
      </w:r>
    </w:p>
    <w:p w14:paraId="0752065E" w14:textId="77777777" w:rsidR="0037134A" w:rsidRDefault="00D62076" w:rsidP="0037134A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г) потери, вызванные заменой оптимального фильтра в приемнике квазиоптимальным фильтром, согласованным со спектром сигнала только по полосе пропускания (таблица 8, лекция 4)):</w:t>
      </w:r>
    </w:p>
    <w:p w14:paraId="70CAF4A0" w14:textId="77777777" w:rsidR="00975E68" w:rsidRDefault="00EA22E7" w:rsidP="00EA22E7">
      <w:pPr>
        <w:pStyle w:val="a3"/>
        <w:spacing w:line="360" w:lineRule="auto"/>
        <w:ind w:left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для прямоугольных импульсов с прямоугольной </w:t>
      </w:r>
      <w:r w:rsidRPr="00EA22E7">
        <w:rPr>
          <w:sz w:val="24"/>
          <w:szCs w:val="24"/>
        </w:rPr>
        <w:t>форм</w:t>
      </w:r>
      <w:r>
        <w:rPr>
          <w:sz w:val="24"/>
          <w:szCs w:val="24"/>
        </w:rPr>
        <w:t>ой</w:t>
      </w:r>
      <w:r w:rsidRPr="00EA22E7">
        <w:rPr>
          <w:sz w:val="24"/>
          <w:szCs w:val="24"/>
        </w:rPr>
        <w:t xml:space="preserve"> АЧХ полосового фильтра </w:t>
      </w:r>
      <w:r>
        <w:rPr>
          <w:sz w:val="24"/>
          <w:szCs w:val="24"/>
        </w:rPr>
        <w:t xml:space="preserve">радиотракта </w:t>
      </w:r>
      <w:r w:rsidR="00244187" w:rsidRPr="00635845">
        <w:rPr>
          <w:position w:val="-12"/>
          <w:sz w:val="24"/>
          <w:szCs w:val="24"/>
        </w:rPr>
        <w:object w:dxaOrig="1120" w:dyaOrig="360" w14:anchorId="39A0FB31">
          <v:shape id="_x0000_i1205" type="#_x0000_t75" style="width:55.1pt;height:18pt" o:ole="">
            <v:imagedata r:id="rId122" o:title=""/>
          </v:shape>
          <o:OLEObject Type="Embed" ProgID="Equation.DSMT4" ShapeID="_x0000_i1205" DrawAspect="Content" ObjectID="_1644747772" r:id="rId123"/>
        </w:object>
      </w:r>
      <w:r>
        <w:rPr>
          <w:sz w:val="24"/>
          <w:szCs w:val="24"/>
        </w:rPr>
        <w:t>;</w:t>
      </w:r>
    </w:p>
    <w:p w14:paraId="35178BF9" w14:textId="77777777" w:rsidR="00244187" w:rsidRPr="00244187" w:rsidRDefault="003233AA" w:rsidP="00244187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д</w:t>
      </w:r>
      <w:r w:rsidR="00244187">
        <w:rPr>
          <w:sz w:val="24"/>
          <w:szCs w:val="24"/>
        </w:rPr>
        <w:t xml:space="preserve">) </w:t>
      </w:r>
      <w:r w:rsidR="00244187" w:rsidRPr="00244187">
        <w:rPr>
          <w:sz w:val="24"/>
          <w:szCs w:val="24"/>
        </w:rPr>
        <w:t>потери, связанные с бинарным квантованием видеосигнала перед накопителем</w:t>
      </w:r>
      <w:r w:rsidR="00244187">
        <w:rPr>
          <w:sz w:val="24"/>
          <w:szCs w:val="24"/>
        </w:rPr>
        <w:t xml:space="preserve"> (таблица 10, лекция 4):</w:t>
      </w:r>
    </w:p>
    <w:p w14:paraId="63618E05" w14:textId="77777777" w:rsidR="00940FF2" w:rsidRPr="00244187" w:rsidRDefault="001B66F2" w:rsidP="0024418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6B2691">
        <w:rPr>
          <w:position w:val="-12"/>
          <w:sz w:val="24"/>
          <w:szCs w:val="24"/>
        </w:rPr>
        <w:object w:dxaOrig="1060" w:dyaOrig="360" w14:anchorId="6FD16954">
          <v:shape id="_x0000_i1206" type="#_x0000_t75" style="width:52.9pt;height:18pt" o:ole="">
            <v:imagedata r:id="rId124" o:title=""/>
          </v:shape>
          <o:OLEObject Type="Embed" ProgID="Equation.DSMT4" ShapeID="_x0000_i1206" DrawAspect="Content" ObjectID="_1644747773" r:id="rId125"/>
        </w:object>
      </w:r>
      <w:r w:rsidR="00244187">
        <w:rPr>
          <w:sz w:val="24"/>
          <w:szCs w:val="24"/>
          <w:lang w:val="en-US"/>
        </w:rPr>
        <w:t>.</w:t>
      </w:r>
    </w:p>
    <w:p w14:paraId="3092495B" w14:textId="77777777" w:rsidR="00940FF2" w:rsidRDefault="00244187" w:rsidP="0024418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44187">
        <w:rPr>
          <w:position w:val="-14"/>
          <w:sz w:val="24"/>
          <w:szCs w:val="24"/>
        </w:rPr>
        <w:object w:dxaOrig="3120" w:dyaOrig="380" w14:anchorId="4FC2B63F">
          <v:shape id="_x0000_i1207" type="#_x0000_t75" style="width:154.35pt;height:18.55pt" o:ole="">
            <v:imagedata r:id="rId126" o:title=""/>
          </v:shape>
          <o:OLEObject Type="Embed" ProgID="Equation.DSMT4" ShapeID="_x0000_i1207" DrawAspect="Content" ObjectID="_1644747774" r:id="rId127"/>
        </w:object>
      </w:r>
      <w:r>
        <w:rPr>
          <w:sz w:val="24"/>
          <w:szCs w:val="24"/>
        </w:rPr>
        <w:t>.</w:t>
      </w:r>
    </w:p>
    <w:p w14:paraId="77150557" w14:textId="77777777" w:rsidR="00244187" w:rsidRPr="00244187" w:rsidRDefault="00F41638" w:rsidP="0024418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44187">
        <w:rPr>
          <w:position w:val="-12"/>
          <w:sz w:val="24"/>
          <w:szCs w:val="24"/>
        </w:rPr>
        <w:object w:dxaOrig="3000" w:dyaOrig="360" w14:anchorId="7BD67D1A">
          <v:shape id="_x0000_i1208" type="#_x0000_t75" style="width:148.9pt;height:18pt" o:ole="">
            <v:imagedata r:id="rId128" o:title=""/>
          </v:shape>
          <o:OLEObject Type="Embed" ProgID="Equation.DSMT4" ShapeID="_x0000_i1208" DrawAspect="Content" ObjectID="_1644747775" r:id="rId129"/>
        </w:object>
      </w:r>
      <w:r w:rsidR="00244187">
        <w:rPr>
          <w:sz w:val="24"/>
          <w:szCs w:val="24"/>
        </w:rPr>
        <w:t>.</w:t>
      </w:r>
    </w:p>
    <w:p w14:paraId="7C7AE046" w14:textId="77777777" w:rsidR="00940FF2" w:rsidRPr="003B502B" w:rsidRDefault="003B502B" w:rsidP="003B502B">
      <w:pPr>
        <w:pStyle w:val="a3"/>
        <w:numPr>
          <w:ilvl w:val="0"/>
          <w:numId w:val="8"/>
        </w:numPr>
        <w:spacing w:line="360" w:lineRule="auto"/>
        <w:ind w:left="0" w:firstLine="0"/>
        <w:rPr>
          <w:sz w:val="24"/>
          <w:szCs w:val="24"/>
        </w:rPr>
      </w:pPr>
      <w:r w:rsidRPr="003B502B">
        <w:rPr>
          <w:rFonts w:ascii="Times New Roman" w:hAnsi="Times New Roman" w:cs="Times New Roman"/>
          <w:sz w:val="24"/>
        </w:rPr>
        <w:t xml:space="preserve">Суммарный </w:t>
      </w:r>
      <w:r w:rsidRPr="003B502B">
        <w:rPr>
          <w:sz w:val="24"/>
          <w:szCs w:val="24"/>
        </w:rPr>
        <w:t>коэффициента различимости</w:t>
      </w:r>
    </w:p>
    <w:p w14:paraId="10FADF6F" w14:textId="77777777" w:rsidR="00940FF2" w:rsidRPr="003B502B" w:rsidRDefault="00F41638" w:rsidP="003B502B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3B502B">
        <w:rPr>
          <w:position w:val="-30"/>
          <w:sz w:val="24"/>
          <w:szCs w:val="24"/>
        </w:rPr>
        <w:object w:dxaOrig="2960" w:dyaOrig="720" w14:anchorId="6E8A5610">
          <v:shape id="_x0000_i1209" type="#_x0000_t75" style="width:148.35pt;height:36pt" o:ole="">
            <v:imagedata r:id="rId130" o:title=""/>
          </v:shape>
          <o:OLEObject Type="Embed" ProgID="Equation.DSMT4" ShapeID="_x0000_i1209" DrawAspect="Content" ObjectID="_1644747776" r:id="rId131"/>
        </w:object>
      </w:r>
      <w:r w:rsidR="003B502B" w:rsidRPr="003B502B">
        <w:rPr>
          <w:sz w:val="24"/>
          <w:szCs w:val="24"/>
          <w:lang w:val="en-US"/>
        </w:rPr>
        <w:t>.</w:t>
      </w:r>
    </w:p>
    <w:p w14:paraId="035A5E80" w14:textId="77777777" w:rsidR="001B66F2" w:rsidRPr="001B66F2" w:rsidRDefault="001B66F2" w:rsidP="001B66F2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Чувствительность приемника</w:t>
      </w:r>
    </w:p>
    <w:p w14:paraId="3CE7F851" w14:textId="77777777" w:rsidR="001B66F2" w:rsidRPr="001B66F2" w:rsidRDefault="00D14D13" w:rsidP="00EA04E9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  <w:r w:rsidRPr="001B66F2">
        <w:rPr>
          <w:position w:val="-14"/>
          <w:sz w:val="24"/>
          <w:szCs w:val="24"/>
        </w:rPr>
        <w:object w:dxaOrig="5840" w:dyaOrig="400" w14:anchorId="4C149B53">
          <v:shape id="_x0000_i1210" type="#_x0000_t75" style="width:292.9pt;height:20.2pt" o:ole="">
            <v:imagedata r:id="rId132" o:title=""/>
          </v:shape>
          <o:OLEObject Type="Embed" ProgID="Equation.DSMT4" ShapeID="_x0000_i1210" DrawAspect="Content" ObjectID="_1644747777" r:id="rId133"/>
        </w:object>
      </w:r>
      <w:r w:rsidR="00F41638">
        <w:rPr>
          <w:sz w:val="24"/>
          <w:szCs w:val="24"/>
        </w:rPr>
        <w:t>Вт.</w:t>
      </w:r>
    </w:p>
    <w:p w14:paraId="2A2E0E86" w14:textId="57544221" w:rsidR="00EA04E9" w:rsidRPr="00A7788E" w:rsidRDefault="00EA04E9" w:rsidP="00EA04E9">
      <w:pPr>
        <w:pStyle w:val="a3"/>
        <w:spacing w:before="240" w:line="360" w:lineRule="auto"/>
        <w:ind w:left="0"/>
        <w:rPr>
          <w:sz w:val="24"/>
          <w:szCs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1D6B55">
        <w:rPr>
          <w:rFonts w:ascii="Times New Roman" w:hAnsi="Times New Roman" w:cs="Times New Roman"/>
          <w:b/>
          <w:sz w:val="24"/>
          <w:lang w:val="en-US"/>
        </w:rPr>
        <w:t>2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991462">
        <w:rPr>
          <w:rFonts w:ascii="Times New Roman" w:hAnsi="Times New Roman" w:cs="Times New Roman"/>
          <w:sz w:val="24"/>
          <w:u w:val="single"/>
        </w:rPr>
        <w:t>Когерентно-импульсная РЛС</w:t>
      </w:r>
      <w:r w:rsidR="00991462" w:rsidRPr="0099146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олжна обнаруживать цель с ЭПР </w:t>
      </w:r>
      <w:r w:rsidR="00991462" w:rsidRPr="00BC7716">
        <w:rPr>
          <w:position w:val="-12"/>
          <w:sz w:val="24"/>
          <w:szCs w:val="24"/>
        </w:rPr>
        <w:object w:dxaOrig="680" w:dyaOrig="360" w14:anchorId="4D978E34">
          <v:shape id="_x0000_i1211" type="#_x0000_t75" style="width:33.8pt;height:18.55pt" o:ole="">
            <v:imagedata r:id="rId134" o:title=""/>
          </v:shape>
          <o:OLEObject Type="Embed" ProgID="Equation.DSMT4" ShapeID="_x0000_i1211" DrawAspect="Content" ObjectID="_1644747778" r:id="rId135"/>
        </w:object>
      </w:r>
      <w:r>
        <w:rPr>
          <w:sz w:val="24"/>
          <w:szCs w:val="24"/>
        </w:rPr>
        <w:t>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максимальное расстояние до которой </w:t>
      </w:r>
      <w:r w:rsidR="00991462" w:rsidRPr="00E3343A">
        <w:rPr>
          <w:rFonts w:ascii="Times New Roman" w:hAnsi="Times New Roman" w:cs="Times New Roman"/>
          <w:position w:val="-12"/>
          <w:sz w:val="24"/>
        </w:rPr>
        <w:object w:dxaOrig="880" w:dyaOrig="360" w14:anchorId="4A372C91">
          <v:shape id="_x0000_i1212" type="#_x0000_t75" style="width:44.2pt;height:18pt" o:ole="">
            <v:imagedata r:id="rId136" o:title=""/>
          </v:shape>
          <o:OLEObject Type="Embed" ProgID="Equation.DSMT4" ShapeID="_x0000_i1212" DrawAspect="Content" ObjectID="_1644747779" r:id="rId137"/>
        </w:object>
      </w:r>
      <w:r>
        <w:rPr>
          <w:rFonts w:ascii="Times New Roman" w:hAnsi="Times New Roman" w:cs="Times New Roman"/>
          <w:sz w:val="24"/>
        </w:rPr>
        <w:t xml:space="preserve">км с вероятностями правильного обнаружения </w:t>
      </w:r>
      <w:r w:rsidRPr="00D9220F">
        <w:rPr>
          <w:rFonts w:ascii="Times New Roman" w:hAnsi="Times New Roman" w:cs="Times New Roman"/>
          <w:position w:val="-12"/>
          <w:sz w:val="24"/>
        </w:rPr>
        <w:object w:dxaOrig="999" w:dyaOrig="360" w14:anchorId="41B5A20C">
          <v:shape id="_x0000_i1213" type="#_x0000_t75" style="width:50.2pt;height:18.55pt" o:ole="">
            <v:imagedata r:id="rId9" o:title=""/>
          </v:shape>
          <o:OLEObject Type="Embed" ProgID="Equation.DSMT4" ShapeID="_x0000_i1213" DrawAspect="Content" ObjectID="_1644747780" r:id="rId138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ложной тревоги </w:t>
      </w:r>
      <w:r w:rsidR="00991462" w:rsidRPr="00D9220F">
        <w:rPr>
          <w:rFonts w:ascii="Times New Roman" w:hAnsi="Times New Roman" w:cs="Times New Roman"/>
          <w:position w:val="-12"/>
          <w:sz w:val="24"/>
        </w:rPr>
        <w:object w:dxaOrig="1040" w:dyaOrig="380" w14:anchorId="70168B5C">
          <v:shape id="_x0000_i1214" type="#_x0000_t75" style="width:52.35pt;height:18.55pt" o:ole="">
            <v:imagedata r:id="rId139" o:title=""/>
          </v:shape>
          <o:OLEObject Type="Embed" ProgID="Equation.DSMT4" ShapeID="_x0000_i1214" DrawAspect="Content" ObjectID="_1644747781" r:id="rId140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ля всей зоны обзора, определяемой секторами поиска по азимуту </w:t>
      </w:r>
      <w:r w:rsidR="00991462" w:rsidRPr="00A50011">
        <w:rPr>
          <w:rFonts w:ascii="Times New Roman" w:hAnsi="Times New Roman" w:cs="Times New Roman"/>
          <w:position w:val="-14"/>
          <w:sz w:val="24"/>
        </w:rPr>
        <w:object w:dxaOrig="980" w:dyaOrig="380" w14:anchorId="2BED42EE">
          <v:shape id="_x0000_i1215" type="#_x0000_t75" style="width:49.65pt;height:19.1pt" o:ole="">
            <v:imagedata r:id="rId141" o:title=""/>
          </v:shape>
          <o:OLEObject Type="Embed" ProgID="Equation.DSMT4" ShapeID="_x0000_i1215" DrawAspect="Content" ObjectID="_1644747782" r:id="rId142"/>
        </w:object>
      </w:r>
      <w:r>
        <w:rPr>
          <w:rFonts w:ascii="Times New Roman" w:hAnsi="Times New Roman" w:cs="Times New Roman"/>
          <w:sz w:val="24"/>
        </w:rPr>
        <w:t xml:space="preserve">° и углу места </w:t>
      </w:r>
      <w:r w:rsidR="00991462" w:rsidRPr="00CA3A7A">
        <w:rPr>
          <w:rFonts w:ascii="Times New Roman" w:hAnsi="Times New Roman" w:cs="Times New Roman"/>
          <w:position w:val="-12"/>
          <w:sz w:val="24"/>
        </w:rPr>
        <w:object w:dxaOrig="980" w:dyaOrig="360" w14:anchorId="482D7DB3">
          <v:shape id="_x0000_i1216" type="#_x0000_t75" style="width:49.65pt;height:18pt" o:ole="">
            <v:imagedata r:id="rId143" o:title=""/>
          </v:shape>
          <o:OLEObject Type="Embed" ProgID="Equation.DSMT4" ShapeID="_x0000_i1216" DrawAspect="Content" ObjectID="_1644747783" r:id="rId144"/>
        </w:object>
      </w:r>
      <w:r>
        <w:rPr>
          <w:rFonts w:ascii="Times New Roman" w:hAnsi="Times New Roman" w:cs="Times New Roman"/>
          <w:sz w:val="24"/>
        </w:rPr>
        <w:t xml:space="preserve">° и диапазоном просматриваемой дальности </w:t>
      </w:r>
      <w:r w:rsidR="00991462" w:rsidRPr="00A50011">
        <w:rPr>
          <w:rFonts w:ascii="Times New Roman" w:hAnsi="Times New Roman" w:cs="Times New Roman"/>
          <w:position w:val="-6"/>
          <w:sz w:val="24"/>
        </w:rPr>
        <w:object w:dxaOrig="820" w:dyaOrig="279" w14:anchorId="143C22AF">
          <v:shape id="_x0000_i1217" type="#_x0000_t75" style="width:41.45pt;height:14.2pt" o:ole="">
            <v:imagedata r:id="rId145" o:title=""/>
          </v:shape>
          <o:OLEObject Type="Embed" ProgID="Equation.DSMT4" ShapeID="_x0000_i1217" DrawAspect="Content" ObjectID="_1644747784" r:id="rId146"/>
        </w:object>
      </w:r>
      <w:r>
        <w:rPr>
          <w:rFonts w:ascii="Times New Roman" w:hAnsi="Times New Roman" w:cs="Times New Roman"/>
          <w:sz w:val="24"/>
        </w:rPr>
        <w:t xml:space="preserve">км. </w:t>
      </w:r>
      <w:r>
        <w:rPr>
          <w:sz w:val="24"/>
          <w:szCs w:val="24"/>
        </w:rPr>
        <w:t>Определить чувствительность приемника, если РЛС имеет следующие ТТХ:</w:t>
      </w:r>
      <w:r>
        <w:rPr>
          <w:rFonts w:ascii="Times New Roman" w:hAnsi="Times New Roman" w:cs="Times New Roman"/>
          <w:sz w:val="24"/>
        </w:rPr>
        <w:t xml:space="preserve"> разрешающая способность по дальности </w:t>
      </w:r>
      <w:r w:rsidR="00991462" w:rsidRPr="00A50011">
        <w:rPr>
          <w:rFonts w:ascii="Times New Roman" w:hAnsi="Times New Roman" w:cs="Times New Roman"/>
          <w:position w:val="-6"/>
          <w:sz w:val="24"/>
        </w:rPr>
        <w:object w:dxaOrig="800" w:dyaOrig="279" w14:anchorId="620B4134">
          <v:shape id="_x0000_i1218" type="#_x0000_t75" style="width:40.35pt;height:14.2pt" o:ole="">
            <v:imagedata r:id="rId147" o:title=""/>
          </v:shape>
          <o:OLEObject Type="Embed" ProgID="Equation.DSMT4" ShapeID="_x0000_i1218" DrawAspect="Content" ObjectID="_1644747785" r:id="rId148"/>
        </w:object>
      </w:r>
      <w:r>
        <w:rPr>
          <w:rFonts w:ascii="Times New Roman" w:hAnsi="Times New Roman" w:cs="Times New Roman"/>
          <w:sz w:val="24"/>
        </w:rPr>
        <w:t xml:space="preserve">м; линейный размер апертуры антенны </w:t>
      </w:r>
      <w:r w:rsidR="00991462" w:rsidRPr="003E4382">
        <w:rPr>
          <w:rFonts w:ascii="Times New Roman" w:hAnsi="Times New Roman" w:cs="Times New Roman"/>
          <w:position w:val="-14"/>
          <w:sz w:val="24"/>
        </w:rPr>
        <w:object w:dxaOrig="1100" w:dyaOrig="380" w14:anchorId="64D1597B">
          <v:shape id="_x0000_i1219" type="#_x0000_t75" style="width:56.2pt;height:19.1pt" o:ole="">
            <v:imagedata r:id="rId149" o:title=""/>
          </v:shape>
          <o:OLEObject Type="Embed" ProgID="Equation.DSMT4" ShapeID="_x0000_i1219" DrawAspect="Content" ObjectID="_1644747786" r:id="rId150"/>
        </w:object>
      </w:r>
      <w:r>
        <w:rPr>
          <w:rFonts w:ascii="Times New Roman" w:hAnsi="Times New Roman" w:cs="Times New Roman"/>
          <w:sz w:val="24"/>
        </w:rPr>
        <w:t xml:space="preserve">м, ширина ДНА по азимуту и углу места одинакова и составляет </w:t>
      </w:r>
      <w:r w:rsidR="00991462" w:rsidRPr="00033AF0">
        <w:rPr>
          <w:rFonts w:ascii="Times New Roman" w:hAnsi="Times New Roman" w:cs="Times New Roman"/>
          <w:position w:val="-14"/>
          <w:sz w:val="24"/>
        </w:rPr>
        <w:object w:dxaOrig="1300" w:dyaOrig="380" w14:anchorId="4E62AB9C">
          <v:shape id="_x0000_i1220" type="#_x0000_t75" style="width:66pt;height:18.55pt" o:ole="">
            <v:imagedata r:id="rId151" o:title=""/>
          </v:shape>
          <o:OLEObject Type="Embed" ProgID="Equation.DSMT4" ShapeID="_x0000_i1220" DrawAspect="Content" ObjectID="_1644747787" r:id="rId152"/>
        </w:object>
      </w:r>
      <w:r>
        <w:rPr>
          <w:rFonts w:ascii="Times New Roman" w:hAnsi="Times New Roman" w:cs="Times New Roman"/>
          <w:sz w:val="24"/>
        </w:rPr>
        <w:t xml:space="preserve">°, амплитудное распределение поля на раскрыве антенны – равномерное, при обзоре пространства луч антенны перемещается по азимуту с постоянной угловой скоростью </w:t>
      </w:r>
      <w:r w:rsidR="00991462" w:rsidRPr="00516F00">
        <w:rPr>
          <w:rFonts w:ascii="Times New Roman" w:hAnsi="Times New Roman" w:cs="Times New Roman"/>
          <w:position w:val="-6"/>
          <w:sz w:val="24"/>
        </w:rPr>
        <w:object w:dxaOrig="720" w:dyaOrig="279" w14:anchorId="3A5E570A">
          <v:shape id="_x0000_i1221" type="#_x0000_t75" style="width:36.55pt;height:14.2pt" o:ole="">
            <v:imagedata r:id="rId153" o:title=""/>
          </v:shape>
          <o:OLEObject Type="Embed" ProgID="Equation.DSMT4" ShapeID="_x0000_i1221" DrawAspect="Content" ObjectID="_1644747788" r:id="rId154"/>
        </w:object>
      </w:r>
      <w:r w:rsidR="00991462">
        <w:rPr>
          <w:rFonts w:ascii="Times New Roman" w:hAnsi="Times New Roman" w:cs="Times New Roman"/>
          <w:sz w:val="24"/>
        </w:rPr>
        <w:t> </w:t>
      </w:r>
      <w:r>
        <w:rPr>
          <w:rFonts w:ascii="Times New Roman" w:hAnsi="Times New Roman" w:cs="Times New Roman"/>
          <w:sz w:val="24"/>
        </w:rPr>
        <w:t xml:space="preserve">°/с и скачком по углу места; шумовая температура антенны </w:t>
      </w:r>
      <w:r w:rsidR="00991462" w:rsidRPr="00516F00">
        <w:rPr>
          <w:rFonts w:ascii="Times New Roman" w:hAnsi="Times New Roman" w:cs="Times New Roman"/>
          <w:position w:val="-12"/>
          <w:sz w:val="24"/>
        </w:rPr>
        <w:object w:dxaOrig="900" w:dyaOrig="360" w14:anchorId="503DEC87">
          <v:shape id="_x0000_i1222" type="#_x0000_t75" style="width:46.35pt;height:18pt" o:ole="">
            <v:imagedata r:id="rId155" o:title=""/>
          </v:shape>
          <o:OLEObject Type="Embed" ProgID="Equation.DSMT4" ShapeID="_x0000_i1222" DrawAspect="Content" ObjectID="_1644747789" r:id="rId156"/>
        </w:object>
      </w:r>
      <w:r w:rsidR="00991462">
        <w:rPr>
          <w:rFonts w:ascii="Times New Roman" w:hAnsi="Times New Roman" w:cs="Times New Roman"/>
          <w:sz w:val="24"/>
        </w:rPr>
        <w:t>К,</w:t>
      </w:r>
      <w:r>
        <w:rPr>
          <w:rFonts w:ascii="Times New Roman" w:hAnsi="Times New Roman" w:cs="Times New Roman"/>
          <w:sz w:val="24"/>
        </w:rPr>
        <w:t xml:space="preserve"> коэффициент шума приемника </w:t>
      </w:r>
      <w:r w:rsidR="00991462" w:rsidRPr="00516F00">
        <w:rPr>
          <w:position w:val="-14"/>
          <w:sz w:val="24"/>
          <w:szCs w:val="24"/>
        </w:rPr>
        <w:object w:dxaOrig="1020" w:dyaOrig="380" w14:anchorId="72A7E556">
          <v:shape id="_x0000_i1223" type="#_x0000_t75" style="width:51.25pt;height:19.65pt" o:ole="">
            <v:imagedata r:id="rId157" o:title=""/>
          </v:shape>
          <o:OLEObject Type="Embed" ProgID="Equation.DSMT4" ShapeID="_x0000_i1223" DrawAspect="Content" ObjectID="_1644747790" r:id="rId158"/>
        </w:object>
      </w:r>
      <w:r w:rsidR="00991462">
        <w:rPr>
          <w:sz w:val="24"/>
          <w:szCs w:val="24"/>
        </w:rPr>
        <w:t>;</w:t>
      </w:r>
      <w:r>
        <w:rPr>
          <w:sz w:val="24"/>
          <w:szCs w:val="24"/>
        </w:rPr>
        <w:t xml:space="preserve"> форма принимаемых импульсов – прямоугольная, </w:t>
      </w:r>
      <w:r w:rsidR="005772D8">
        <w:rPr>
          <w:sz w:val="24"/>
          <w:szCs w:val="24"/>
        </w:rPr>
        <w:t>модель отраженного сигнала</w:t>
      </w:r>
      <w:r>
        <w:rPr>
          <w:sz w:val="24"/>
          <w:szCs w:val="24"/>
        </w:rPr>
        <w:t xml:space="preserve"> – </w:t>
      </w:r>
      <w:r w:rsidR="005772D8">
        <w:rPr>
          <w:sz w:val="24"/>
          <w:szCs w:val="24"/>
        </w:rPr>
        <w:t>со случайной начальной фазой и амплитудой</w:t>
      </w:r>
      <w:r>
        <w:rPr>
          <w:sz w:val="24"/>
          <w:szCs w:val="24"/>
        </w:rPr>
        <w:t>, форма АЧХ полосового фильтра радиотракт</w:t>
      </w:r>
      <w:r>
        <w:rPr>
          <w:rFonts w:hint="eastAsia"/>
          <w:sz w:val="24"/>
          <w:szCs w:val="24"/>
        </w:rPr>
        <w:t>а</w:t>
      </w:r>
      <w:r>
        <w:rPr>
          <w:sz w:val="24"/>
          <w:szCs w:val="24"/>
        </w:rPr>
        <w:t xml:space="preserve"> близка к прямоугольной; </w:t>
      </w:r>
      <w:r w:rsidR="00A7788E">
        <w:rPr>
          <w:sz w:val="24"/>
          <w:szCs w:val="24"/>
        </w:rPr>
        <w:t xml:space="preserve">частота гетеродина </w:t>
      </w:r>
      <w:r w:rsidR="00A7788E" w:rsidRPr="00516F00">
        <w:rPr>
          <w:position w:val="-12"/>
          <w:sz w:val="24"/>
          <w:szCs w:val="24"/>
        </w:rPr>
        <w:object w:dxaOrig="980" w:dyaOrig="360" w14:anchorId="2E15FC78">
          <v:shape id="_x0000_i1224" type="#_x0000_t75" style="width:49.1pt;height:18pt" o:ole="">
            <v:imagedata r:id="rId31" o:title=""/>
          </v:shape>
          <o:OLEObject Type="Embed" ProgID="Equation.DSMT4" ShapeID="_x0000_i1224" DrawAspect="Content" ObjectID="_1644747791" r:id="rId159"/>
        </w:object>
      </w:r>
      <w:r w:rsidR="00A7788E">
        <w:rPr>
          <w:sz w:val="24"/>
          <w:szCs w:val="24"/>
        </w:rPr>
        <w:t xml:space="preserve">ГГц, относительная нестабильность несущей и частоты гетеродина равны </w:t>
      </w:r>
      <w:r w:rsidR="00A7788E" w:rsidRPr="0081613A">
        <w:rPr>
          <w:position w:val="-12"/>
          <w:sz w:val="24"/>
          <w:szCs w:val="24"/>
        </w:rPr>
        <w:object w:dxaOrig="2240" w:dyaOrig="380" w14:anchorId="1C83548C">
          <v:shape id="_x0000_i1225" type="#_x0000_t75" style="width:113.45pt;height:19.1pt" o:ole="">
            <v:imagedata r:id="rId33" o:title=""/>
          </v:shape>
          <o:OLEObject Type="Embed" ProgID="Equation.DSMT4" ShapeID="_x0000_i1225" DrawAspect="Content" ObjectID="_1644747792" r:id="rId160"/>
        </w:object>
      </w:r>
      <w:r w:rsidR="00A7788E">
        <w:rPr>
          <w:sz w:val="24"/>
          <w:szCs w:val="24"/>
        </w:rPr>
        <w:t xml:space="preserve">; </w:t>
      </w:r>
      <w:r w:rsidR="00991462">
        <w:rPr>
          <w:sz w:val="24"/>
          <w:szCs w:val="24"/>
        </w:rPr>
        <w:lastRenderedPageBreak/>
        <w:t xml:space="preserve">суммарный коэффициент потерь </w:t>
      </w:r>
      <w:r w:rsidR="00454945" w:rsidRPr="000446BF">
        <w:rPr>
          <w:position w:val="-12"/>
          <w:sz w:val="24"/>
          <w:szCs w:val="24"/>
        </w:rPr>
        <w:object w:dxaOrig="820" w:dyaOrig="360" w14:anchorId="754F473D">
          <v:shape id="_x0000_i1226" type="#_x0000_t75" style="width:40.35pt;height:18pt" o:ole="">
            <v:imagedata r:id="rId161" o:title=""/>
          </v:shape>
          <o:OLEObject Type="Embed" ProgID="Equation.DSMT4" ShapeID="_x0000_i1226" DrawAspect="Content" ObjectID="_1644747793" r:id="rId162"/>
        </w:object>
      </w:r>
      <w:r w:rsidR="00991462">
        <w:rPr>
          <w:sz w:val="24"/>
          <w:szCs w:val="24"/>
        </w:rPr>
        <w:t>.</w:t>
      </w:r>
      <w:r w:rsidR="00A7788E" w:rsidRPr="00A7788E">
        <w:rPr>
          <w:sz w:val="24"/>
          <w:szCs w:val="24"/>
        </w:rPr>
        <w:t xml:space="preserve"> </w:t>
      </w:r>
      <w:r w:rsidR="00A7788E">
        <w:rPr>
          <w:sz w:val="24"/>
          <w:szCs w:val="24"/>
        </w:rPr>
        <w:t xml:space="preserve">При расчете нестабильности частоты </w:t>
      </w:r>
      <w:r w:rsidR="00A7788E" w:rsidRPr="003233AA">
        <w:rPr>
          <w:position w:val="-10"/>
          <w:sz w:val="24"/>
          <w:szCs w:val="24"/>
        </w:rPr>
        <w:object w:dxaOrig="340" w:dyaOrig="320" w14:anchorId="7D6CDAD4">
          <v:shape id="_x0000_i1227" type="#_x0000_t75" style="width:16.9pt;height:15.8pt" o:ole="">
            <v:imagedata r:id="rId37" o:title=""/>
          </v:shape>
          <o:OLEObject Type="Embed" ProgID="Equation.DSMT4" ShapeID="_x0000_i1227" DrawAspect="Content" ObjectID="_1644747794" r:id="rId163"/>
        </w:object>
      </w:r>
      <w:r w:rsidR="00A7788E">
        <w:rPr>
          <w:sz w:val="24"/>
          <w:szCs w:val="24"/>
        </w:rPr>
        <w:t xml:space="preserve"> учесть только нестабильности несущей частоты и гетеродина.</w:t>
      </w:r>
    </w:p>
    <w:p w14:paraId="43EFEF04" w14:textId="77777777" w:rsidR="00EA04E9" w:rsidRDefault="00EA04E9" w:rsidP="00EA04E9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p w14:paraId="66B1391A" w14:textId="77777777" w:rsidR="00EA04E9" w:rsidRPr="00F12033" w:rsidRDefault="00EA04E9" w:rsidP="00EA04E9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position w:val="-14"/>
          <w:sz w:val="24"/>
          <w:szCs w:val="24"/>
          <w:u w:val="single"/>
        </w:rPr>
        <w:object w:dxaOrig="1980" w:dyaOrig="380" w14:anchorId="5413F7F7">
          <v:shape id="_x0000_i1228" type="#_x0000_t75" style="width:99.25pt;height:19.1pt" o:ole="">
            <v:imagedata r:id="rId41" o:title=""/>
          </v:shape>
          <o:OLEObject Type="Embed" ProgID="Equation.DSMT4" ShapeID="_x0000_i1228" DrawAspect="Content" ObjectID="_1644747795" r:id="rId164"/>
        </w:object>
      </w:r>
      <w:r w:rsidRPr="00F12033">
        <w:rPr>
          <w:sz w:val="24"/>
          <w:szCs w:val="24"/>
          <w:u w:val="single"/>
        </w:rPr>
        <w:t>.</w:t>
      </w:r>
    </w:p>
    <w:p w14:paraId="37E893AE" w14:textId="77777777" w:rsidR="00EA04E9" w:rsidRPr="00F12033" w:rsidRDefault="00EA04E9" w:rsidP="00EA04E9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Расчет характеристик сигнала</w:t>
      </w:r>
    </w:p>
    <w:p w14:paraId="70765000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на волны излучаемых колебаний</w:t>
      </w:r>
    </w:p>
    <w:p w14:paraId="05E80F62" w14:textId="77777777" w:rsidR="00EA04E9" w:rsidRPr="00EA7C8A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072746">
        <w:rPr>
          <w:position w:val="-24"/>
          <w:sz w:val="24"/>
          <w:szCs w:val="24"/>
        </w:rPr>
        <w:object w:dxaOrig="1020" w:dyaOrig="680" w14:anchorId="1D1CAFCD">
          <v:shape id="_x0000_i1229" type="#_x0000_t75" style="width:51.25pt;height:33.25pt" o:ole="" fillcolor="window">
            <v:imagedata r:id="rId43" o:title=""/>
          </v:shape>
          <o:OLEObject Type="Embed" ProgID="Equation.DSMT4" ShapeID="_x0000_i1229" DrawAspect="Content" ObjectID="_1644747796" r:id="rId165"/>
        </w:object>
      </w:r>
      <w:r>
        <w:rPr>
          <w:sz w:val="24"/>
          <w:szCs w:val="24"/>
        </w:rPr>
        <w:t>,</w:t>
      </w:r>
    </w:p>
    <w:p w14:paraId="32A2CDFC" w14:textId="77777777" w:rsidR="00EA04E9" w:rsidRPr="00D01950" w:rsidRDefault="00EA04E9" w:rsidP="00EA04E9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где для амплитудного распределения </w:t>
      </w:r>
      <w:r w:rsidRPr="00D01950">
        <w:rPr>
          <w:position w:val="-6"/>
          <w:sz w:val="24"/>
          <w:szCs w:val="24"/>
        </w:rPr>
        <w:object w:dxaOrig="859" w:dyaOrig="279" w14:anchorId="7091029E">
          <v:shape id="_x0000_i1230" type="#_x0000_t75" style="width:43.1pt;height:13.65pt" o:ole="" fillcolor="window">
            <v:imagedata r:id="rId45" o:title=""/>
          </v:shape>
          <o:OLEObject Type="Embed" ProgID="Equation.DSMT4" ShapeID="_x0000_i1230" DrawAspect="Content" ObjectID="_1644747797" r:id="rId166"/>
        </w:object>
      </w:r>
      <w:r>
        <w:rPr>
          <w:rFonts w:ascii="Times New Roman" w:hAnsi="Times New Roman" w:cs="Times New Roman"/>
          <w:sz w:val="24"/>
          <w:szCs w:val="24"/>
        </w:rPr>
        <w:t>°</w:t>
      </w:r>
      <w:r w:rsidRPr="00D019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коэффициент использования поверхности </w:t>
      </w:r>
      <w:r w:rsidRPr="00D01950">
        <w:rPr>
          <w:position w:val="-12"/>
          <w:sz w:val="24"/>
          <w:szCs w:val="24"/>
        </w:rPr>
        <w:object w:dxaOrig="740" w:dyaOrig="360" w14:anchorId="061E5B9E">
          <v:shape id="_x0000_i1231" type="#_x0000_t75" style="width:37.1pt;height:18pt" o:ole="" fillcolor="window">
            <v:imagedata r:id="rId47" o:title=""/>
          </v:shape>
          <o:OLEObject Type="Embed" ProgID="Equation.DSMT4" ShapeID="_x0000_i1231" DrawAspect="Content" ObjectID="_1644747798" r:id="rId167"/>
        </w:object>
      </w:r>
      <w:r>
        <w:rPr>
          <w:sz w:val="24"/>
          <w:szCs w:val="24"/>
        </w:rPr>
        <w:t>, т.е. геометрический размер антенны равен эффективному.</w:t>
      </w:r>
    </w:p>
    <w:p w14:paraId="2AC51CE8" w14:textId="77777777" w:rsidR="00EA04E9" w:rsidRDefault="00B97864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54945">
        <w:rPr>
          <w:position w:val="-10"/>
          <w:sz w:val="24"/>
          <w:szCs w:val="24"/>
        </w:rPr>
        <w:object w:dxaOrig="2060" w:dyaOrig="340" w14:anchorId="55AD6562">
          <v:shape id="_x0000_i1232" type="#_x0000_t75" style="width:103.65pt;height:16.9pt" o:ole="" fillcolor="window">
            <v:imagedata r:id="rId168" o:title=""/>
          </v:shape>
          <o:OLEObject Type="Embed" ProgID="Equation.DSMT4" ShapeID="_x0000_i1232" DrawAspect="Content" ObjectID="_1644747799" r:id="rId169"/>
        </w:object>
      </w:r>
      <w:r w:rsidR="00EA04E9">
        <w:rPr>
          <w:sz w:val="24"/>
          <w:szCs w:val="24"/>
        </w:rPr>
        <w:t>м.</w:t>
      </w:r>
    </w:p>
    <w:p w14:paraId="66F2BA62" w14:textId="77777777" w:rsidR="00EA04E9" w:rsidRDefault="00EA04E9" w:rsidP="00EA04E9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Несущая частота</w:t>
      </w:r>
    </w:p>
    <w:p w14:paraId="08E53418" w14:textId="77777777" w:rsidR="00EA04E9" w:rsidRPr="00266532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66532">
        <w:rPr>
          <w:position w:val="-12"/>
          <w:sz w:val="24"/>
          <w:szCs w:val="24"/>
        </w:rPr>
        <w:object w:dxaOrig="3600" w:dyaOrig="380" w14:anchorId="78174826">
          <v:shape id="_x0000_i1233" type="#_x0000_t75" style="width:181.1pt;height:18.55pt" o:ole="" fillcolor="window">
            <v:imagedata r:id="rId51" o:title=""/>
          </v:shape>
          <o:OLEObject Type="Embed" ProgID="Equation.DSMT4" ShapeID="_x0000_i1233" DrawAspect="Content" ObjectID="_1644747800" r:id="rId170"/>
        </w:object>
      </w:r>
      <w:r>
        <w:rPr>
          <w:sz w:val="24"/>
          <w:szCs w:val="24"/>
        </w:rPr>
        <w:t>Гц=</w:t>
      </w:r>
      <w:r w:rsidRPr="00B92683">
        <w:rPr>
          <w:sz w:val="24"/>
          <w:szCs w:val="24"/>
        </w:rPr>
        <w:t>7.6</w:t>
      </w:r>
      <w:r>
        <w:rPr>
          <w:sz w:val="24"/>
          <w:szCs w:val="24"/>
        </w:rPr>
        <w:t>9 ГГц.</w:t>
      </w:r>
    </w:p>
    <w:p w14:paraId="5C0C452C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иод повторения импульсов</w:t>
      </w:r>
    </w:p>
    <w:p w14:paraId="5DC69BA0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2320" w:dyaOrig="639" w14:anchorId="3037DB0F">
          <v:shape id="_x0000_i1234" type="#_x0000_t75" style="width:115.65pt;height:33.25pt" o:ole="">
            <v:imagedata r:id="rId53" o:title=""/>
          </v:shape>
          <o:OLEObject Type="Embed" ProgID="Equation.DSMT4" ShapeID="_x0000_i1234" DrawAspect="Content" ObjectID="_1644747801" r:id="rId171"/>
        </w:object>
      </w:r>
      <w:r>
        <w:rPr>
          <w:sz w:val="24"/>
          <w:szCs w:val="24"/>
          <w:lang w:val="en-US"/>
        </w:rPr>
        <w:t>.</w:t>
      </w:r>
    </w:p>
    <w:p w14:paraId="274D1F85" w14:textId="77777777" w:rsidR="00EA04E9" w:rsidRDefault="00FA41CD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2500" w:dyaOrig="660" w14:anchorId="69DB8EA9">
          <v:shape id="_x0000_i1235" type="#_x0000_t75" style="width:124.35pt;height:33.8pt" o:ole="">
            <v:imagedata r:id="rId172" o:title=""/>
          </v:shape>
          <o:OLEObject Type="Embed" ProgID="Equation.DSMT4" ShapeID="_x0000_i1235" DrawAspect="Content" ObjectID="_1644747802" r:id="rId173"/>
        </w:object>
      </w:r>
      <w:r w:rsidR="00EA04E9">
        <w:rPr>
          <w:sz w:val="24"/>
          <w:szCs w:val="24"/>
        </w:rPr>
        <w:t>с=</w:t>
      </w:r>
      <w:r w:rsidR="00B97864">
        <w:rPr>
          <w:sz w:val="24"/>
          <w:szCs w:val="24"/>
        </w:rPr>
        <w:t>0</w:t>
      </w:r>
      <w:r w:rsidR="00EA04E9">
        <w:rPr>
          <w:sz w:val="24"/>
          <w:szCs w:val="24"/>
        </w:rPr>
        <w:t>.</w:t>
      </w:r>
      <w:r w:rsidR="00B97864">
        <w:rPr>
          <w:sz w:val="24"/>
          <w:szCs w:val="24"/>
        </w:rPr>
        <w:t>4</w:t>
      </w:r>
      <w:r w:rsidR="00EA04E9">
        <w:rPr>
          <w:sz w:val="24"/>
          <w:szCs w:val="24"/>
        </w:rPr>
        <w:t> мс.</w:t>
      </w:r>
    </w:p>
    <w:p w14:paraId="54BEF55A" w14:textId="77777777" w:rsidR="00EA04E9" w:rsidRDefault="00EA04E9" w:rsidP="00EA04E9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астота повторения импульсов</w:t>
      </w:r>
    </w:p>
    <w:p w14:paraId="3CD754D6" w14:textId="77777777" w:rsidR="00EA04E9" w:rsidRDefault="00DC63DD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A344E">
        <w:rPr>
          <w:position w:val="-10"/>
          <w:sz w:val="24"/>
          <w:szCs w:val="24"/>
        </w:rPr>
        <w:object w:dxaOrig="1540" w:dyaOrig="340" w14:anchorId="26FCDCC9">
          <v:shape id="_x0000_i1236" type="#_x0000_t75" style="width:77.45pt;height:16.9pt" o:ole="" fillcolor="window">
            <v:imagedata r:id="rId174" o:title=""/>
          </v:shape>
          <o:OLEObject Type="Embed" ProgID="Equation.DSMT4" ShapeID="_x0000_i1236" DrawAspect="Content" ObjectID="_1644747803" r:id="rId175"/>
        </w:object>
      </w:r>
      <w:r w:rsidR="00EA04E9">
        <w:rPr>
          <w:sz w:val="24"/>
          <w:szCs w:val="24"/>
        </w:rPr>
        <w:t>Гц.</w:t>
      </w:r>
    </w:p>
    <w:p w14:paraId="2BDE7919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тельность импульса</w:t>
      </w:r>
    </w:p>
    <w:p w14:paraId="10D88861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940" w:dyaOrig="620" w14:anchorId="4DAEDA5E">
          <v:shape id="_x0000_i1237" type="#_x0000_t75" style="width:46.9pt;height:32.2pt" o:ole="">
            <v:imagedata r:id="rId59" o:title=""/>
          </v:shape>
          <o:OLEObject Type="Embed" ProgID="Equation.DSMT4" ShapeID="_x0000_i1237" DrawAspect="Content" ObjectID="_1644747804" r:id="rId176"/>
        </w:object>
      </w:r>
      <w:r>
        <w:rPr>
          <w:sz w:val="24"/>
          <w:szCs w:val="24"/>
        </w:rPr>
        <w:t>.</w:t>
      </w:r>
    </w:p>
    <w:p w14:paraId="5DF4B1FA" w14:textId="77777777" w:rsidR="00EA04E9" w:rsidRPr="00013AFB" w:rsidRDefault="00405BB9" w:rsidP="00EA04E9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4178AA">
        <w:rPr>
          <w:position w:val="-24"/>
          <w:sz w:val="24"/>
          <w:szCs w:val="24"/>
        </w:rPr>
        <w:object w:dxaOrig="2120" w:dyaOrig="620" w14:anchorId="47FC2FB3">
          <v:shape id="_x0000_i1238" type="#_x0000_t75" style="width:106.35pt;height:32.2pt" o:ole="">
            <v:imagedata r:id="rId177" o:title=""/>
          </v:shape>
          <o:OLEObject Type="Embed" ProgID="Equation.DSMT4" ShapeID="_x0000_i1238" DrawAspect="Content" ObjectID="_1644747805" r:id="rId178"/>
        </w:object>
      </w:r>
      <w:r w:rsidR="00EA04E9">
        <w:rPr>
          <w:sz w:val="24"/>
          <w:szCs w:val="24"/>
        </w:rPr>
        <w:t>с=</w:t>
      </w:r>
      <w:r w:rsidR="00DC63DD">
        <w:rPr>
          <w:sz w:val="24"/>
          <w:szCs w:val="24"/>
          <w:lang w:val="en-US"/>
        </w:rPr>
        <w:t>0.5</w:t>
      </w:r>
      <w:r w:rsidR="00EA04E9">
        <w:rPr>
          <w:rFonts w:hint="eastAsia"/>
          <w:sz w:val="24"/>
          <w:szCs w:val="24"/>
          <w:lang w:val="en-US"/>
        </w:rPr>
        <w:t> </w:t>
      </w:r>
      <w:r w:rsidR="00EA04E9">
        <w:rPr>
          <w:sz w:val="24"/>
          <w:szCs w:val="24"/>
        </w:rPr>
        <w:t>мкс.</w:t>
      </w:r>
    </w:p>
    <w:p w14:paraId="0F5C9B44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p w14:paraId="6EBD3234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940" w:dyaOrig="660" w14:anchorId="30BEC0EB">
          <v:shape id="_x0000_i1239" type="#_x0000_t75" style="width:46.9pt;height:33.8pt" o:ole="">
            <v:imagedata r:id="rId63" o:title=""/>
          </v:shape>
          <o:OLEObject Type="Embed" ProgID="Equation.DSMT4" ShapeID="_x0000_i1239" DrawAspect="Content" ObjectID="_1644747806" r:id="rId179"/>
        </w:object>
      </w:r>
      <w:r>
        <w:rPr>
          <w:sz w:val="24"/>
          <w:szCs w:val="24"/>
          <w:lang w:val="en-US"/>
        </w:rPr>
        <w:t>.</w:t>
      </w:r>
    </w:p>
    <w:p w14:paraId="6B3BDF10" w14:textId="77777777" w:rsidR="00EA04E9" w:rsidRDefault="00B7386B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3100" w:dyaOrig="620" w14:anchorId="20FBB783">
          <v:shape id="_x0000_i1240" type="#_x0000_t75" style="width:153.8pt;height:32.2pt" o:ole="">
            <v:imagedata r:id="rId180" o:title=""/>
          </v:shape>
          <o:OLEObject Type="Embed" ProgID="Equation.DSMT4" ShapeID="_x0000_i1240" DrawAspect="Content" ObjectID="_1644747807" r:id="rId181"/>
        </w:object>
      </w:r>
      <w:r w:rsidR="00EA04E9">
        <w:rPr>
          <w:sz w:val="24"/>
          <w:szCs w:val="24"/>
        </w:rPr>
        <w:t>.</w:t>
      </w:r>
    </w:p>
    <w:p w14:paraId="72E9517C" w14:textId="77777777" w:rsidR="00EA04E9" w:rsidRPr="00F12033" w:rsidRDefault="00EA04E9" w:rsidP="00EA04E9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эффективной шумовой полосы пропускания приемника</w:t>
      </w:r>
    </w:p>
    <w:p w14:paraId="7BE7F8CE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Эффективная ширина спектра прямоугольного импульса</w:t>
      </w:r>
    </w:p>
    <w:p w14:paraId="0D40F34C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C74E2">
        <w:rPr>
          <w:position w:val="-30"/>
          <w:sz w:val="24"/>
          <w:szCs w:val="24"/>
        </w:rPr>
        <w:object w:dxaOrig="1660" w:dyaOrig="720" w14:anchorId="73BBE2A5">
          <v:shape id="_x0000_i1241" type="#_x0000_t75" style="width:83.45pt;height:36pt" o:ole="">
            <v:imagedata r:id="rId67" o:title=""/>
          </v:shape>
          <o:OLEObject Type="Embed" ProgID="Equation.DSMT4" ShapeID="_x0000_i1241" DrawAspect="Content" ObjectID="_1644747808" r:id="rId182"/>
        </w:object>
      </w:r>
      <w:r>
        <w:rPr>
          <w:sz w:val="24"/>
          <w:szCs w:val="24"/>
          <w:lang w:val="en-US"/>
        </w:rPr>
        <w:t>.</w:t>
      </w:r>
    </w:p>
    <w:p w14:paraId="0FC252D9" w14:textId="77777777" w:rsidR="00EA04E9" w:rsidRPr="00AC74E2" w:rsidRDefault="00EA543F" w:rsidP="00EA04E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8079D">
        <w:rPr>
          <w:position w:val="-14"/>
          <w:sz w:val="24"/>
          <w:szCs w:val="24"/>
        </w:rPr>
        <w:object w:dxaOrig="2659" w:dyaOrig="400" w14:anchorId="09F2CDC7">
          <v:shape id="_x0000_i1242" type="#_x0000_t75" style="width:133.65pt;height:20.2pt" o:ole="">
            <v:imagedata r:id="rId183" o:title=""/>
          </v:shape>
          <o:OLEObject Type="Embed" ProgID="Equation.DSMT4" ShapeID="_x0000_i1242" DrawAspect="Content" ObjectID="_1644747809" r:id="rId184"/>
        </w:object>
      </w:r>
      <w:r w:rsidR="00EA04E9">
        <w:rPr>
          <w:sz w:val="24"/>
          <w:szCs w:val="24"/>
        </w:rPr>
        <w:t>МГц.</w:t>
      </w:r>
    </w:p>
    <w:p w14:paraId="2CF11710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lastRenderedPageBreak/>
        <w:t>Нестабильность частоты</w:t>
      </w:r>
    </w:p>
    <w:p w14:paraId="380E9E8C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D1A42">
        <w:rPr>
          <w:position w:val="-16"/>
          <w:sz w:val="24"/>
          <w:szCs w:val="24"/>
        </w:rPr>
        <w:object w:dxaOrig="2340" w:dyaOrig="520" w14:anchorId="42CD0C42">
          <v:shape id="_x0000_i1243" type="#_x0000_t75" style="width:116.75pt;height:26.2pt" o:ole="">
            <v:imagedata r:id="rId71" o:title=""/>
          </v:shape>
          <o:OLEObject Type="Embed" ProgID="Equation.DSMT4" ShapeID="_x0000_i1243" DrawAspect="Content" ObjectID="_1644747810" r:id="rId185"/>
        </w:object>
      </w:r>
      <w:r>
        <w:rPr>
          <w:sz w:val="24"/>
          <w:szCs w:val="24"/>
        </w:rPr>
        <w:t>.</w:t>
      </w:r>
    </w:p>
    <w:p w14:paraId="23E5439E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360" w:dyaOrig="380" w14:anchorId="4F5C05F5">
          <v:shape id="_x0000_i1244" type="#_x0000_t75" style="width:220.9pt;height:19.1pt" o:ole="">
            <v:imagedata r:id="rId73" o:title=""/>
          </v:shape>
          <o:OLEObject Type="Embed" ProgID="Equation.DSMT4" ShapeID="_x0000_i1244" DrawAspect="Content" ObjectID="_1644747811" r:id="rId186"/>
        </w:object>
      </w:r>
      <w:r>
        <w:rPr>
          <w:sz w:val="24"/>
          <w:szCs w:val="24"/>
        </w:rPr>
        <w:t>Гц;</w:t>
      </w:r>
    </w:p>
    <w:p w14:paraId="2D5FC750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420" w:dyaOrig="380" w14:anchorId="185D7ADF">
          <v:shape id="_x0000_i1245" type="#_x0000_t75" style="width:223.65pt;height:19.1pt" o:ole="">
            <v:imagedata r:id="rId75" o:title=""/>
          </v:shape>
          <o:OLEObject Type="Embed" ProgID="Equation.DSMT4" ShapeID="_x0000_i1245" DrawAspect="Content" ObjectID="_1644747812" r:id="rId187"/>
        </w:object>
      </w:r>
      <w:r>
        <w:rPr>
          <w:sz w:val="24"/>
          <w:szCs w:val="24"/>
        </w:rPr>
        <w:t>;</w:t>
      </w:r>
    </w:p>
    <w:p w14:paraId="4E6E0368" w14:textId="77777777" w:rsidR="00EA04E9" w:rsidRPr="00522A0D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522A0D">
        <w:rPr>
          <w:position w:val="-18"/>
          <w:sz w:val="24"/>
          <w:szCs w:val="24"/>
        </w:rPr>
        <w:object w:dxaOrig="4120" w:dyaOrig="560" w14:anchorId="553F81F2">
          <v:shape id="_x0000_i1246" type="#_x0000_t75" style="width:205.65pt;height:28.35pt" o:ole="">
            <v:imagedata r:id="rId77" o:title=""/>
          </v:shape>
          <o:OLEObject Type="Embed" ProgID="Equation.DSMT4" ShapeID="_x0000_i1246" DrawAspect="Content" ObjectID="_1644747813" r:id="rId188"/>
        </w:object>
      </w:r>
      <w:r>
        <w:rPr>
          <w:sz w:val="24"/>
          <w:szCs w:val="24"/>
        </w:rPr>
        <w:t>МГц.</w:t>
      </w:r>
    </w:p>
    <w:p w14:paraId="6D858139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Полоса пропускания приемника </w:t>
      </w:r>
      <w:r w:rsidRPr="00692BC6">
        <w:rPr>
          <w:position w:val="-14"/>
          <w:sz w:val="24"/>
          <w:szCs w:val="24"/>
        </w:rPr>
        <w:object w:dxaOrig="440" w:dyaOrig="380" w14:anchorId="0068FEF4">
          <v:shape id="_x0000_i1247" type="#_x0000_t75" style="width:21.8pt;height:19.1pt" o:ole="">
            <v:imagedata r:id="rId79" o:title=""/>
          </v:shape>
          <o:OLEObject Type="Embed" ProgID="Equation.DSMT4" ShapeID="_x0000_i1247" DrawAspect="Content" ObjectID="_1644747814" r:id="rId189"/>
        </w:object>
      </w:r>
      <w:r>
        <w:rPr>
          <w:sz w:val="24"/>
          <w:szCs w:val="24"/>
        </w:rPr>
        <w:t xml:space="preserve"> определяется равенством</w:t>
      </w:r>
    </w:p>
    <w:p w14:paraId="35BB5CBF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1600" w:dyaOrig="380" w14:anchorId="5709888B">
          <v:shape id="_x0000_i1248" type="#_x0000_t75" style="width:80.2pt;height:19.1pt" o:ole="">
            <v:imagedata r:id="rId81" o:title=""/>
          </v:shape>
          <o:OLEObject Type="Embed" ProgID="Equation.DSMT4" ShapeID="_x0000_i1248" DrawAspect="Content" ObjectID="_1644747815" r:id="rId190"/>
        </w:object>
      </w:r>
      <w:r>
        <w:rPr>
          <w:sz w:val="24"/>
          <w:szCs w:val="24"/>
        </w:rPr>
        <w:t>.</w:t>
      </w:r>
    </w:p>
    <w:p w14:paraId="6FE1DABC" w14:textId="77777777" w:rsidR="00EA04E9" w:rsidRDefault="00D142B0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2420" w:dyaOrig="380" w14:anchorId="23C8154A">
          <v:shape id="_x0000_i1249" type="#_x0000_t75" style="width:121.1pt;height:19.1pt" o:ole="">
            <v:imagedata r:id="rId191" o:title=""/>
          </v:shape>
          <o:OLEObject Type="Embed" ProgID="Equation.DSMT4" ShapeID="_x0000_i1249" DrawAspect="Content" ObjectID="_1644747816" r:id="rId192"/>
        </w:object>
      </w:r>
      <w:r w:rsidR="00EA04E9">
        <w:rPr>
          <w:sz w:val="24"/>
          <w:szCs w:val="24"/>
        </w:rPr>
        <w:t>МГц.</w:t>
      </w:r>
    </w:p>
    <w:p w14:paraId="469145D9" w14:textId="77777777" w:rsidR="00EA04E9" w:rsidRPr="00C47C05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sz w:val="24"/>
          <w:szCs w:val="24"/>
        </w:rPr>
      </w:pPr>
      <w:r w:rsidRPr="00C47C05">
        <w:rPr>
          <w:sz w:val="24"/>
          <w:szCs w:val="24"/>
        </w:rPr>
        <w:t>Эффективная шумовая полоса пропускания приемника</w:t>
      </w:r>
    </w:p>
    <w:p w14:paraId="4E3170DF" w14:textId="77777777" w:rsidR="00EA04E9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171DD0">
        <w:rPr>
          <w:position w:val="-14"/>
          <w:sz w:val="24"/>
          <w:szCs w:val="24"/>
        </w:rPr>
        <w:object w:dxaOrig="1320" w:dyaOrig="380" w14:anchorId="4DE5831C">
          <v:shape id="_x0000_i1250" type="#_x0000_t75" style="width:66pt;height:19.1pt" o:ole="">
            <v:imagedata r:id="rId85" o:title=""/>
          </v:shape>
          <o:OLEObject Type="Embed" ProgID="Equation.DSMT4" ShapeID="_x0000_i1250" DrawAspect="Content" ObjectID="_1644747817" r:id="rId193"/>
        </w:object>
      </w:r>
      <w:r>
        <w:rPr>
          <w:sz w:val="24"/>
          <w:szCs w:val="24"/>
        </w:rPr>
        <w:t>.</w:t>
      </w:r>
    </w:p>
    <w:p w14:paraId="59C3E916" w14:textId="77777777" w:rsidR="00EA04E9" w:rsidRDefault="00D142B0" w:rsidP="00EA04E9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C47C05">
        <w:rPr>
          <w:position w:val="-12"/>
          <w:sz w:val="24"/>
          <w:szCs w:val="24"/>
        </w:rPr>
        <w:object w:dxaOrig="2100" w:dyaOrig="360" w14:anchorId="78E3B118">
          <v:shape id="_x0000_i1251" type="#_x0000_t75" style="width:104.2pt;height:18pt" o:ole="">
            <v:imagedata r:id="rId194" o:title=""/>
          </v:shape>
          <o:OLEObject Type="Embed" ProgID="Equation.DSMT4" ShapeID="_x0000_i1251" DrawAspect="Content" ObjectID="_1644747818" r:id="rId195"/>
        </w:object>
      </w:r>
      <w:r w:rsidR="00EA04E9">
        <w:rPr>
          <w:sz w:val="24"/>
          <w:szCs w:val="24"/>
        </w:rPr>
        <w:t>МГц.</w:t>
      </w:r>
    </w:p>
    <w:p w14:paraId="4BD1D52C" w14:textId="77777777" w:rsidR="00EA04E9" w:rsidRPr="00F12033" w:rsidRDefault="00EA04E9" w:rsidP="00EA04E9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коэффициента шума приемной части радиоканала</w:t>
      </w:r>
    </w:p>
    <w:p w14:paraId="4BEBCD34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оэффициент шума приемной системы</w:t>
      </w:r>
    </w:p>
    <w:p w14:paraId="302C2406" w14:textId="77777777" w:rsidR="00EA04E9" w:rsidRDefault="00D142B0" w:rsidP="00EA04E9">
      <w:pPr>
        <w:pStyle w:val="a3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E54972">
        <w:rPr>
          <w:position w:val="-30"/>
          <w:sz w:val="24"/>
          <w:szCs w:val="24"/>
        </w:rPr>
        <w:object w:dxaOrig="1760" w:dyaOrig="680" w14:anchorId="520DE373">
          <v:shape id="_x0000_i1252" type="#_x0000_t75" style="width:88.35pt;height:34.35pt" o:ole="">
            <v:imagedata r:id="rId196" o:title=""/>
          </v:shape>
          <o:OLEObject Type="Embed" ProgID="Equation.DSMT4" ShapeID="_x0000_i1252" DrawAspect="Content" ObjectID="_1644747819" r:id="rId197"/>
        </w:object>
      </w:r>
      <w:r w:rsidR="00EA04E9">
        <w:rPr>
          <w:sz w:val="24"/>
          <w:szCs w:val="24"/>
        </w:rPr>
        <w:t>.</w:t>
      </w:r>
    </w:p>
    <w:p w14:paraId="286ED5BE" w14:textId="77777777" w:rsidR="00EA04E9" w:rsidRDefault="00A0228E" w:rsidP="00EA04E9">
      <w:pPr>
        <w:pStyle w:val="a3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5E6B3A">
        <w:rPr>
          <w:position w:val="-24"/>
          <w:sz w:val="24"/>
          <w:szCs w:val="24"/>
        </w:rPr>
        <w:object w:dxaOrig="2280" w:dyaOrig="620" w14:anchorId="79DB84D2">
          <v:shape id="_x0000_i1253" type="#_x0000_t75" style="width:114.55pt;height:31.1pt" o:ole="">
            <v:imagedata r:id="rId198" o:title=""/>
          </v:shape>
          <o:OLEObject Type="Embed" ProgID="Equation.DSMT4" ShapeID="_x0000_i1253" DrawAspect="Content" ObjectID="_1644747820" r:id="rId199"/>
        </w:object>
      </w:r>
      <w:r w:rsidR="00EA04E9">
        <w:rPr>
          <w:sz w:val="24"/>
          <w:szCs w:val="24"/>
        </w:rPr>
        <w:t>.</w:t>
      </w:r>
    </w:p>
    <w:p w14:paraId="3F0AB284" w14:textId="77777777" w:rsidR="00EA04E9" w:rsidRPr="004B4AEF" w:rsidRDefault="00EA04E9" w:rsidP="00EA04E9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4B4AEF">
        <w:rPr>
          <w:rFonts w:ascii="Times New Roman" w:hAnsi="Times New Roman" w:cs="Times New Roman"/>
          <w:sz w:val="24"/>
          <w:u w:val="single"/>
        </w:rPr>
        <w:t xml:space="preserve">Расчет суммарного </w:t>
      </w:r>
      <w:r w:rsidRPr="004B4AEF">
        <w:rPr>
          <w:sz w:val="24"/>
          <w:szCs w:val="24"/>
          <w:u w:val="single"/>
        </w:rPr>
        <w:t>коэффициента различимости</w:t>
      </w:r>
    </w:p>
    <w:p w14:paraId="186F394A" w14:textId="77777777" w:rsidR="00EA04E9" w:rsidRPr="004B4AEF" w:rsidRDefault="00EA04E9" w:rsidP="00EA04E9">
      <w:pPr>
        <w:pStyle w:val="a3"/>
        <w:spacing w:line="360" w:lineRule="auto"/>
        <w:ind w:left="0"/>
        <w:jc w:val="center"/>
        <w:rPr>
          <w:sz w:val="24"/>
          <w:szCs w:val="24"/>
          <w:u w:val="single"/>
        </w:rPr>
      </w:pPr>
      <w:r w:rsidRPr="004B4AEF">
        <w:rPr>
          <w:position w:val="-30"/>
          <w:sz w:val="24"/>
          <w:szCs w:val="24"/>
          <w:u w:val="single"/>
        </w:rPr>
        <w:object w:dxaOrig="1320" w:dyaOrig="720" w14:anchorId="75836884">
          <v:shape id="_x0000_i1254" type="#_x0000_t75" style="width:66pt;height:36pt" o:ole="">
            <v:imagedata r:id="rId93" o:title=""/>
          </v:shape>
          <o:OLEObject Type="Embed" ProgID="Equation.DSMT4" ShapeID="_x0000_i1254" DrawAspect="Content" ObjectID="_1644747821" r:id="rId200"/>
        </w:object>
      </w:r>
    </w:p>
    <w:p w14:paraId="7DF57C5C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элементов разрешения в зоне обзора:</w:t>
      </w:r>
    </w:p>
    <w:p w14:paraId="4DB0C344" w14:textId="77777777" w:rsidR="00EA04E9" w:rsidRPr="00D40D22" w:rsidRDefault="00EA04E9" w:rsidP="00EA04E9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азимуту</w:t>
      </w:r>
    </w:p>
    <w:p w14:paraId="113FECA2" w14:textId="77777777" w:rsidR="00EA04E9" w:rsidRDefault="00A109FC" w:rsidP="00EA04E9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50011">
        <w:rPr>
          <w:rFonts w:ascii="Times New Roman" w:hAnsi="Times New Roman" w:cs="Times New Roman"/>
          <w:position w:val="-14"/>
          <w:sz w:val="24"/>
        </w:rPr>
        <w:object w:dxaOrig="2580" w:dyaOrig="380" w14:anchorId="4D4D9673">
          <v:shape id="_x0000_i1255" type="#_x0000_t75" style="width:130.35pt;height:19.1pt" o:ole="">
            <v:imagedata r:id="rId201" o:title=""/>
          </v:shape>
          <o:OLEObject Type="Embed" ProgID="Equation.DSMT4" ShapeID="_x0000_i1255" DrawAspect="Content" ObjectID="_1644747822" r:id="rId202"/>
        </w:object>
      </w:r>
      <w:r w:rsidR="00EA04E9">
        <w:rPr>
          <w:rFonts w:ascii="Times New Roman" w:hAnsi="Times New Roman" w:cs="Times New Roman"/>
          <w:sz w:val="24"/>
        </w:rPr>
        <w:t>;</w:t>
      </w:r>
    </w:p>
    <w:p w14:paraId="5C65D007" w14:textId="77777777" w:rsidR="00EA04E9" w:rsidRDefault="00EA04E9" w:rsidP="00EA04E9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углу места</w:t>
      </w:r>
    </w:p>
    <w:p w14:paraId="48EA79D4" w14:textId="77777777" w:rsidR="00EA04E9" w:rsidRDefault="00A109FC" w:rsidP="00EA04E9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2520" w:dyaOrig="360" w14:anchorId="3491956A">
          <v:shape id="_x0000_i1256" type="#_x0000_t75" style="width:127.65pt;height:18pt" o:ole="">
            <v:imagedata r:id="rId203" o:title=""/>
          </v:shape>
          <o:OLEObject Type="Embed" ProgID="Equation.DSMT4" ShapeID="_x0000_i1256" DrawAspect="Content" ObjectID="_1644747823" r:id="rId204"/>
        </w:object>
      </w:r>
      <w:r w:rsidR="00EA04E9">
        <w:rPr>
          <w:rFonts w:ascii="Times New Roman" w:hAnsi="Times New Roman" w:cs="Times New Roman"/>
          <w:sz w:val="24"/>
        </w:rPr>
        <w:t>;</w:t>
      </w:r>
    </w:p>
    <w:p w14:paraId="66509953" w14:textId="77777777" w:rsidR="00EA04E9" w:rsidRDefault="00EA04E9" w:rsidP="00EA04E9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дальности</w:t>
      </w:r>
    </w:p>
    <w:p w14:paraId="3D16E0CA" w14:textId="77777777" w:rsidR="00EA04E9" w:rsidRPr="005714C7" w:rsidRDefault="00F42CCF" w:rsidP="00EA04E9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3019" w:dyaOrig="380" w14:anchorId="501DE2F7">
          <v:shape id="_x0000_i1257" type="#_x0000_t75" style="width:152.75pt;height:19.1pt" o:ole="">
            <v:imagedata r:id="rId205" o:title=""/>
          </v:shape>
          <o:OLEObject Type="Embed" ProgID="Equation.DSMT4" ShapeID="_x0000_i1257" DrawAspect="Content" ObjectID="_1644747824" r:id="rId206"/>
        </w:object>
      </w:r>
      <w:r w:rsidR="00EA04E9">
        <w:rPr>
          <w:rFonts w:ascii="Times New Roman" w:hAnsi="Times New Roman" w:cs="Times New Roman"/>
          <w:sz w:val="24"/>
        </w:rPr>
        <w:t>.</w:t>
      </w:r>
    </w:p>
    <w:p w14:paraId="31BA84D8" w14:textId="77777777" w:rsidR="00EA04E9" w:rsidRPr="009C5A5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ероятности правильного обнаружения </w:t>
      </w:r>
      <w:r w:rsidRPr="00D9220F">
        <w:rPr>
          <w:rFonts w:ascii="Times New Roman" w:hAnsi="Times New Roman" w:cs="Times New Roman"/>
          <w:i/>
          <w:sz w:val="24"/>
          <w:lang w:val="en-US"/>
        </w:rPr>
        <w:t>D</w:t>
      </w:r>
      <w:r>
        <w:rPr>
          <w:rFonts w:ascii="Times New Roman" w:hAnsi="Times New Roman" w:cs="Times New Roman"/>
          <w:sz w:val="24"/>
        </w:rPr>
        <w:t xml:space="preserve"> и ложной тревоги </w:t>
      </w:r>
      <w:r w:rsidRPr="00D9220F">
        <w:rPr>
          <w:rFonts w:ascii="Times New Roman" w:hAnsi="Times New Roman" w:cs="Times New Roman"/>
          <w:i/>
          <w:sz w:val="24"/>
          <w:lang w:val="en-US"/>
        </w:rPr>
        <w:t>F</w:t>
      </w:r>
      <w:r w:rsidRPr="00D9220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ля одного элемента разрешения:</w:t>
      </w:r>
    </w:p>
    <w:p w14:paraId="5B8715AE" w14:textId="77777777" w:rsidR="00EA04E9" w:rsidRDefault="00EA04E9" w:rsidP="00EA04E9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9220F">
        <w:rPr>
          <w:rFonts w:ascii="Times New Roman" w:hAnsi="Times New Roman" w:cs="Times New Roman"/>
          <w:position w:val="-12"/>
          <w:sz w:val="24"/>
        </w:rPr>
        <w:object w:dxaOrig="900" w:dyaOrig="360" w14:anchorId="2599074E">
          <v:shape id="_x0000_i1258" type="#_x0000_t75" style="width:45.25pt;height:18.55pt" o:ole="">
            <v:imagedata r:id="rId101" o:title=""/>
          </v:shape>
          <o:OLEObject Type="Embed" ProgID="Equation.DSMT4" ShapeID="_x0000_i1258" DrawAspect="Content" ObjectID="_1644747825" r:id="rId207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Pr="00B92683">
        <w:rPr>
          <w:rFonts w:ascii="Times New Roman" w:hAnsi="Times New Roman" w:cs="Times New Roman"/>
          <w:position w:val="-32"/>
          <w:sz w:val="24"/>
        </w:rPr>
        <w:object w:dxaOrig="1340" w:dyaOrig="700" w14:anchorId="7ABA128D">
          <v:shape id="_x0000_i1259" type="#_x0000_t75" style="width:67.1pt;height:36pt" o:ole="">
            <v:imagedata r:id="rId103" o:title=""/>
          </v:shape>
          <o:OLEObject Type="Embed" ProgID="Equation.DSMT4" ShapeID="_x0000_i1259" DrawAspect="Content" ObjectID="_1644747826" r:id="rId208"/>
        </w:object>
      </w:r>
      <w:r>
        <w:rPr>
          <w:rFonts w:ascii="Times New Roman" w:hAnsi="Times New Roman" w:cs="Times New Roman"/>
          <w:sz w:val="24"/>
        </w:rPr>
        <w:t>.</w:t>
      </w:r>
    </w:p>
    <w:p w14:paraId="68578B6D" w14:textId="77777777" w:rsidR="00EA04E9" w:rsidRPr="00A73D32" w:rsidRDefault="00EA04E9" w:rsidP="00EA04E9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A73D32">
        <w:rPr>
          <w:rFonts w:ascii="Times New Roman" w:hAnsi="Times New Roman" w:cs="Times New Roman"/>
          <w:position w:val="-6"/>
          <w:sz w:val="24"/>
        </w:rPr>
        <w:object w:dxaOrig="820" w:dyaOrig="279" w14:anchorId="4F66958C">
          <v:shape id="_x0000_i1260" type="#_x0000_t75" style="width:41.45pt;height:14.2pt" o:ole="">
            <v:imagedata r:id="rId105" o:title=""/>
          </v:shape>
          <o:OLEObject Type="Embed" ProgID="Equation.DSMT4" ShapeID="_x0000_i1260" DrawAspect="Content" ObjectID="_1644747827" r:id="rId209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="00425DC0" w:rsidRPr="00A73D32">
        <w:rPr>
          <w:rFonts w:ascii="Times New Roman" w:hAnsi="Times New Roman" w:cs="Times New Roman"/>
          <w:position w:val="-24"/>
          <w:sz w:val="24"/>
        </w:rPr>
        <w:object w:dxaOrig="2420" w:dyaOrig="660" w14:anchorId="2D83EC1C">
          <v:shape id="_x0000_i1261" type="#_x0000_t75" style="width:121.1pt;height:34.35pt" o:ole="">
            <v:imagedata r:id="rId210" o:title=""/>
          </v:shape>
          <o:OLEObject Type="Embed" ProgID="Equation.DSMT4" ShapeID="_x0000_i1261" DrawAspect="Content" ObjectID="_1644747828" r:id="rId211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18CBEED" w14:textId="77777777" w:rsidR="00EA04E9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Пороговое отношение сигнал/шум для </w:t>
      </w:r>
      <w:r w:rsidR="00B7386B" w:rsidRPr="00B7386B">
        <w:rPr>
          <w:rFonts w:ascii="Times New Roman" w:hAnsi="Times New Roman" w:cs="Times New Roman"/>
          <w:position w:val="-6"/>
          <w:sz w:val="24"/>
        </w:rPr>
        <w:object w:dxaOrig="900" w:dyaOrig="279" w14:anchorId="3905B641">
          <v:shape id="_x0000_i1262" type="#_x0000_t75" style="width:45.25pt;height:14.2pt" o:ole="">
            <v:imagedata r:id="rId212" o:title=""/>
          </v:shape>
          <o:OLEObject Type="Embed" ProgID="Equation.DSMT4" ShapeID="_x0000_i1262" DrawAspect="Content" ObjectID="_1644747829" r:id="rId213"/>
        </w:object>
      </w:r>
      <w:r w:rsidR="00B7386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мпульсов </w:t>
      </w:r>
      <w:r w:rsidR="00B7386B">
        <w:rPr>
          <w:rFonts w:ascii="Times New Roman" w:hAnsi="Times New Roman" w:cs="Times New Roman"/>
          <w:sz w:val="24"/>
        </w:rPr>
        <w:t>когерентной пачки</w:t>
      </w:r>
      <w:r w:rsidR="007B3EA6" w:rsidRPr="007B3EA6">
        <w:rPr>
          <w:rFonts w:ascii="Times New Roman" w:hAnsi="Times New Roman" w:cs="Times New Roman"/>
          <w:sz w:val="24"/>
        </w:rPr>
        <w:t xml:space="preserve"> </w:t>
      </w:r>
      <w:r w:rsidR="007B3EA6">
        <w:rPr>
          <w:sz w:val="24"/>
          <w:szCs w:val="24"/>
        </w:rPr>
        <w:t>со случайной начальной фазой и амплитудой</w:t>
      </w:r>
      <w:r w:rsidR="00B7386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определяется согласно выражения:</w:t>
      </w:r>
    </w:p>
    <w:p w14:paraId="0F8533E9" w14:textId="77777777" w:rsidR="00EA04E9" w:rsidRDefault="00B7386B" w:rsidP="00EA04E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0446BF">
        <w:rPr>
          <w:position w:val="-14"/>
          <w:sz w:val="24"/>
          <w:szCs w:val="24"/>
        </w:rPr>
        <w:object w:dxaOrig="3360" w:dyaOrig="400" w14:anchorId="2B2DAB6A">
          <v:shape id="_x0000_i1263" type="#_x0000_t75" style="width:169.1pt;height:20.2pt" o:ole="">
            <v:imagedata r:id="rId214" o:title=""/>
          </v:shape>
          <o:OLEObject Type="Embed" ProgID="Equation.DSMT4" ShapeID="_x0000_i1263" DrawAspect="Content" ObjectID="_1644747830" r:id="rId215"/>
        </w:object>
      </w:r>
      <w:r w:rsidR="00EA04E9">
        <w:rPr>
          <w:sz w:val="24"/>
          <w:szCs w:val="24"/>
          <w:lang w:val="en-US"/>
        </w:rPr>
        <w:t>.</w:t>
      </w:r>
    </w:p>
    <w:p w14:paraId="042532C3" w14:textId="77777777" w:rsidR="00EA04E9" w:rsidRDefault="00B7386B" w:rsidP="00EA04E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B7386B">
        <w:rPr>
          <w:position w:val="-18"/>
          <w:sz w:val="24"/>
          <w:szCs w:val="24"/>
        </w:rPr>
        <w:object w:dxaOrig="4459" w:dyaOrig="480" w14:anchorId="1215C625">
          <v:shape id="_x0000_i1264" type="#_x0000_t75" style="width:224.75pt;height:24pt" o:ole="">
            <v:imagedata r:id="rId216" o:title=""/>
          </v:shape>
          <o:OLEObject Type="Embed" ProgID="Equation.DSMT4" ShapeID="_x0000_i1264" DrawAspect="Content" ObjectID="_1644747831" r:id="rId217"/>
        </w:object>
      </w:r>
      <w:r w:rsidR="00EA04E9">
        <w:rPr>
          <w:sz w:val="24"/>
          <w:szCs w:val="24"/>
          <w:lang w:val="en-US"/>
        </w:rPr>
        <w:t>.</w:t>
      </w:r>
    </w:p>
    <w:p w14:paraId="22191BE6" w14:textId="77777777" w:rsidR="00EA04E9" w:rsidRPr="003B502B" w:rsidRDefault="00EA04E9" w:rsidP="00EA04E9">
      <w:pPr>
        <w:pStyle w:val="a3"/>
        <w:numPr>
          <w:ilvl w:val="0"/>
          <w:numId w:val="13"/>
        </w:numPr>
        <w:spacing w:line="360" w:lineRule="auto"/>
        <w:ind w:left="0" w:firstLine="0"/>
        <w:rPr>
          <w:sz w:val="24"/>
          <w:szCs w:val="24"/>
        </w:rPr>
      </w:pPr>
      <w:r w:rsidRPr="003B502B">
        <w:rPr>
          <w:rFonts w:ascii="Times New Roman" w:hAnsi="Times New Roman" w:cs="Times New Roman"/>
          <w:sz w:val="24"/>
        </w:rPr>
        <w:t xml:space="preserve">Суммарный </w:t>
      </w:r>
      <w:r w:rsidRPr="003B502B">
        <w:rPr>
          <w:sz w:val="24"/>
          <w:szCs w:val="24"/>
        </w:rPr>
        <w:t>коэффициента различимости</w:t>
      </w:r>
    </w:p>
    <w:p w14:paraId="38501977" w14:textId="77777777" w:rsidR="00EA04E9" w:rsidRPr="003B502B" w:rsidRDefault="00B7386B" w:rsidP="00EA04E9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3B502B">
        <w:rPr>
          <w:position w:val="-30"/>
          <w:sz w:val="24"/>
          <w:szCs w:val="24"/>
        </w:rPr>
        <w:object w:dxaOrig="3080" w:dyaOrig="720" w14:anchorId="685F3B9A">
          <v:shape id="_x0000_i1265" type="#_x0000_t75" style="width:154.35pt;height:36pt" o:ole="">
            <v:imagedata r:id="rId218" o:title=""/>
          </v:shape>
          <o:OLEObject Type="Embed" ProgID="Equation.DSMT4" ShapeID="_x0000_i1265" DrawAspect="Content" ObjectID="_1644747832" r:id="rId219"/>
        </w:object>
      </w:r>
      <w:r w:rsidR="00EA04E9" w:rsidRPr="003B502B">
        <w:rPr>
          <w:sz w:val="24"/>
          <w:szCs w:val="24"/>
          <w:lang w:val="en-US"/>
        </w:rPr>
        <w:t>.</w:t>
      </w:r>
    </w:p>
    <w:p w14:paraId="73EDB053" w14:textId="77777777" w:rsidR="00EA04E9" w:rsidRPr="001B66F2" w:rsidRDefault="00EA04E9" w:rsidP="00EA04E9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Чувствительность приемника</w:t>
      </w:r>
    </w:p>
    <w:p w14:paraId="00924A41" w14:textId="77777777" w:rsidR="00EA04E9" w:rsidRPr="001B66F2" w:rsidRDefault="007B3EA6" w:rsidP="00D7217C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  <w:r w:rsidRPr="001B66F2">
        <w:rPr>
          <w:position w:val="-14"/>
          <w:sz w:val="24"/>
          <w:szCs w:val="24"/>
        </w:rPr>
        <w:object w:dxaOrig="5980" w:dyaOrig="400" w14:anchorId="287E6BB2">
          <v:shape id="_x0000_i1266" type="#_x0000_t75" style="width:300pt;height:20.2pt" o:ole="">
            <v:imagedata r:id="rId220" o:title=""/>
          </v:shape>
          <o:OLEObject Type="Embed" ProgID="Equation.DSMT4" ShapeID="_x0000_i1266" DrawAspect="Content" ObjectID="_1644747833" r:id="rId221"/>
        </w:object>
      </w:r>
      <w:r w:rsidR="00EA04E9">
        <w:rPr>
          <w:sz w:val="24"/>
          <w:szCs w:val="24"/>
        </w:rPr>
        <w:t>Вт.</w:t>
      </w:r>
    </w:p>
    <w:p w14:paraId="07375AE3" w14:textId="1A987151" w:rsidR="00D7217C" w:rsidRDefault="00D7217C" w:rsidP="00D7217C">
      <w:pPr>
        <w:pStyle w:val="a3"/>
        <w:spacing w:before="240" w:line="360" w:lineRule="auto"/>
        <w:ind w:left="0"/>
        <w:rPr>
          <w:sz w:val="24"/>
          <w:szCs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1D6B55">
        <w:rPr>
          <w:rFonts w:ascii="Times New Roman" w:hAnsi="Times New Roman" w:cs="Times New Roman"/>
          <w:b/>
          <w:sz w:val="24"/>
          <w:lang w:val="en-US"/>
        </w:rPr>
        <w:t>3</w:t>
      </w:r>
      <w:bookmarkStart w:id="0" w:name="_GoBack"/>
      <w:bookmarkEnd w:id="0"/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u w:val="single"/>
        </w:rPr>
        <w:t>Когерентно-импульсная РЛС</w:t>
      </w:r>
      <w:r w:rsidRPr="0099146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олжна обнаруживать </w:t>
      </w:r>
      <w:r w:rsidR="00C52B87">
        <w:rPr>
          <w:rFonts w:ascii="Times New Roman" w:hAnsi="Times New Roman" w:cs="Times New Roman"/>
          <w:sz w:val="24"/>
        </w:rPr>
        <w:t xml:space="preserve">точечную </w:t>
      </w:r>
      <w:r>
        <w:rPr>
          <w:rFonts w:ascii="Times New Roman" w:hAnsi="Times New Roman" w:cs="Times New Roman"/>
          <w:sz w:val="24"/>
        </w:rPr>
        <w:t>цель</w:t>
      </w:r>
      <w:r w:rsidR="00C52B87">
        <w:rPr>
          <w:rFonts w:ascii="Times New Roman" w:hAnsi="Times New Roman" w:cs="Times New Roman"/>
          <w:sz w:val="24"/>
        </w:rPr>
        <w:t>, имеющую</w:t>
      </w:r>
      <w:r>
        <w:rPr>
          <w:rFonts w:ascii="Times New Roman" w:hAnsi="Times New Roman" w:cs="Times New Roman"/>
          <w:sz w:val="24"/>
        </w:rPr>
        <w:t xml:space="preserve"> ЭПР </w:t>
      </w:r>
      <w:r w:rsidR="00C52B87" w:rsidRPr="00BC7716">
        <w:rPr>
          <w:position w:val="-12"/>
          <w:sz w:val="24"/>
          <w:szCs w:val="24"/>
        </w:rPr>
        <w:object w:dxaOrig="780" w:dyaOrig="360" w14:anchorId="14F662F5">
          <v:shape id="_x0000_i1267" type="#_x0000_t75" style="width:38.75pt;height:18.55pt" o:ole="">
            <v:imagedata r:id="rId222" o:title=""/>
          </v:shape>
          <o:OLEObject Type="Embed" ProgID="Equation.DSMT4" ShapeID="_x0000_i1267" DrawAspect="Content" ObjectID="_1644747834" r:id="rId223"/>
        </w:object>
      </w:r>
      <w:r w:rsidR="00C52B87">
        <w:rPr>
          <w:rFonts w:hint="eastAsia"/>
          <w:sz w:val="24"/>
          <w:szCs w:val="24"/>
        </w:rPr>
        <w:t> </w:t>
      </w:r>
      <w:r>
        <w:rPr>
          <w:sz w:val="24"/>
          <w:szCs w:val="24"/>
        </w:rPr>
        <w:t>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с вероятностями правильного обнаружения </w:t>
      </w:r>
      <w:r w:rsidR="00C52B87" w:rsidRPr="00D9220F">
        <w:rPr>
          <w:rFonts w:ascii="Times New Roman" w:hAnsi="Times New Roman" w:cs="Times New Roman"/>
          <w:position w:val="-12"/>
          <w:sz w:val="24"/>
        </w:rPr>
        <w:object w:dxaOrig="1120" w:dyaOrig="360" w14:anchorId="4B3F1BEF">
          <v:shape id="_x0000_i1268" type="#_x0000_t75" style="width:56.2pt;height:18.55pt" o:ole="">
            <v:imagedata r:id="rId224" o:title=""/>
          </v:shape>
          <o:OLEObject Type="Embed" ProgID="Equation.DSMT4" ShapeID="_x0000_i1268" DrawAspect="Content" ObjectID="_1644747835" r:id="rId225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ложной тревоги </w:t>
      </w:r>
      <w:r w:rsidRPr="00D9220F">
        <w:rPr>
          <w:rFonts w:ascii="Times New Roman" w:hAnsi="Times New Roman" w:cs="Times New Roman"/>
          <w:position w:val="-12"/>
          <w:sz w:val="24"/>
        </w:rPr>
        <w:object w:dxaOrig="1040" w:dyaOrig="380" w14:anchorId="4F1F6BE0">
          <v:shape id="_x0000_i1269" type="#_x0000_t75" style="width:52.35pt;height:18.55pt" o:ole="">
            <v:imagedata r:id="rId139" o:title=""/>
          </v:shape>
          <o:OLEObject Type="Embed" ProgID="Equation.DSMT4" ShapeID="_x0000_i1269" DrawAspect="Content" ObjectID="_1644747836" r:id="rId226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ля всей зоны обзора, определяемой секторами поиска по азимуту </w:t>
      </w:r>
      <w:r w:rsidR="00C52B87" w:rsidRPr="00A50011">
        <w:rPr>
          <w:rFonts w:ascii="Times New Roman" w:hAnsi="Times New Roman" w:cs="Times New Roman"/>
          <w:position w:val="-14"/>
          <w:sz w:val="24"/>
        </w:rPr>
        <w:object w:dxaOrig="980" w:dyaOrig="380" w14:anchorId="037A583B">
          <v:shape id="_x0000_i1270" type="#_x0000_t75" style="width:49.65pt;height:19.1pt" o:ole="">
            <v:imagedata r:id="rId227" o:title=""/>
          </v:shape>
          <o:OLEObject Type="Embed" ProgID="Equation.DSMT4" ShapeID="_x0000_i1270" DrawAspect="Content" ObjectID="_1644747837" r:id="rId228"/>
        </w:object>
      </w:r>
      <w:r w:rsidR="00C52B87">
        <w:rPr>
          <w:rFonts w:ascii="Times New Roman" w:hAnsi="Times New Roman" w:cs="Times New Roman"/>
          <w:sz w:val="24"/>
        </w:rPr>
        <w:t>°,</w:t>
      </w:r>
      <w:r>
        <w:rPr>
          <w:rFonts w:ascii="Times New Roman" w:hAnsi="Times New Roman" w:cs="Times New Roman"/>
          <w:sz w:val="24"/>
        </w:rPr>
        <w:t xml:space="preserve"> углу места </w:t>
      </w:r>
      <w:r w:rsidR="00C52B87" w:rsidRPr="00CA3A7A">
        <w:rPr>
          <w:rFonts w:ascii="Times New Roman" w:hAnsi="Times New Roman" w:cs="Times New Roman"/>
          <w:position w:val="-12"/>
          <w:sz w:val="24"/>
        </w:rPr>
        <w:object w:dxaOrig="859" w:dyaOrig="360" w14:anchorId="07977979">
          <v:shape id="_x0000_i1271" type="#_x0000_t75" style="width:43.65pt;height:18pt" o:ole="">
            <v:imagedata r:id="rId229" o:title=""/>
          </v:shape>
          <o:OLEObject Type="Embed" ProgID="Equation.DSMT4" ShapeID="_x0000_i1271" DrawAspect="Content" ObjectID="_1644747838" r:id="rId230"/>
        </w:object>
      </w:r>
      <w:r>
        <w:rPr>
          <w:rFonts w:ascii="Times New Roman" w:hAnsi="Times New Roman" w:cs="Times New Roman"/>
          <w:sz w:val="24"/>
        </w:rPr>
        <w:t xml:space="preserve">° и диапазоном просматриваемой дальности </w:t>
      </w:r>
      <w:r w:rsidR="00C52B87" w:rsidRPr="00A50011">
        <w:rPr>
          <w:rFonts w:ascii="Times New Roman" w:hAnsi="Times New Roman" w:cs="Times New Roman"/>
          <w:position w:val="-6"/>
          <w:sz w:val="24"/>
        </w:rPr>
        <w:object w:dxaOrig="980" w:dyaOrig="279" w14:anchorId="591BC69C">
          <v:shape id="_x0000_i1272" type="#_x0000_t75" style="width:49.65pt;height:14.2pt" o:ole="">
            <v:imagedata r:id="rId231" o:title=""/>
          </v:shape>
          <o:OLEObject Type="Embed" ProgID="Equation.DSMT4" ShapeID="_x0000_i1272" DrawAspect="Content" ObjectID="_1644747839" r:id="rId232"/>
        </w:object>
      </w:r>
      <w:r w:rsidR="00C52B87">
        <w:rPr>
          <w:rFonts w:ascii="Times New Roman" w:hAnsi="Times New Roman" w:cs="Times New Roman"/>
          <w:sz w:val="24"/>
        </w:rPr>
        <w:t>км, при использовании в качестве зондирующего сигнала ФКМ</w:t>
      </w:r>
      <w:r w:rsidR="00C52B87" w:rsidRPr="00C52B87">
        <w:rPr>
          <w:rFonts w:ascii="Times New Roman" w:hAnsi="Times New Roman" w:cs="Times New Roman"/>
          <w:sz w:val="24"/>
        </w:rPr>
        <w:t>-</w:t>
      </w:r>
      <w:r w:rsidR="00C52B87">
        <w:rPr>
          <w:rFonts w:ascii="Times New Roman" w:hAnsi="Times New Roman" w:cs="Times New Roman"/>
          <w:sz w:val="24"/>
        </w:rPr>
        <w:t xml:space="preserve">радиоимпульса, манипулированного по фазе М-последовательностью с периодом </w:t>
      </w:r>
      <w:r w:rsidR="00C52B87" w:rsidRPr="00C52B87">
        <w:rPr>
          <w:rFonts w:ascii="Times New Roman" w:hAnsi="Times New Roman" w:cs="Times New Roman"/>
          <w:position w:val="-6"/>
          <w:sz w:val="24"/>
        </w:rPr>
        <w:object w:dxaOrig="840" w:dyaOrig="279" w14:anchorId="199F3C98">
          <v:shape id="_x0000_i1273" type="#_x0000_t75" style="width:42pt;height:14.2pt" o:ole="">
            <v:imagedata r:id="rId233" o:title=""/>
          </v:shape>
          <o:OLEObject Type="Embed" ProgID="Equation.DSMT4" ShapeID="_x0000_i1273" DrawAspect="Content" ObjectID="_1644747840" r:id="rId234"/>
        </w:object>
      </w:r>
      <w:r w:rsidR="00C52B8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sz w:val="24"/>
          <w:szCs w:val="24"/>
        </w:rPr>
        <w:t>Определить чувствительность приемника, если РЛС имеет следующие ТТХ:</w:t>
      </w:r>
      <w:r>
        <w:rPr>
          <w:rFonts w:ascii="Times New Roman" w:hAnsi="Times New Roman" w:cs="Times New Roman"/>
          <w:sz w:val="24"/>
        </w:rPr>
        <w:t xml:space="preserve"> </w:t>
      </w:r>
      <w:r w:rsidR="00C52B87">
        <w:rPr>
          <w:sz w:val="24"/>
          <w:szCs w:val="24"/>
        </w:rPr>
        <w:t xml:space="preserve">дальность действия </w:t>
      </w:r>
      <w:r w:rsidR="00C52B87" w:rsidRPr="00E3343A">
        <w:rPr>
          <w:rFonts w:ascii="Times New Roman" w:hAnsi="Times New Roman" w:cs="Times New Roman"/>
          <w:position w:val="-12"/>
          <w:sz w:val="24"/>
        </w:rPr>
        <w:object w:dxaOrig="999" w:dyaOrig="360" w14:anchorId="0CE4589B">
          <v:shape id="_x0000_i1274" type="#_x0000_t75" style="width:50.2pt;height:18pt" o:ole="">
            <v:imagedata r:id="rId235" o:title=""/>
          </v:shape>
          <o:OLEObject Type="Embed" ProgID="Equation.DSMT4" ShapeID="_x0000_i1274" DrawAspect="Content" ObjectID="_1644747841" r:id="rId236"/>
        </w:object>
      </w:r>
      <w:r w:rsidR="00C52B87">
        <w:rPr>
          <w:rFonts w:ascii="Times New Roman" w:hAnsi="Times New Roman" w:cs="Times New Roman"/>
          <w:sz w:val="24"/>
        </w:rPr>
        <w:t>км, длительность ФКМ-импульса</w:t>
      </w:r>
      <w:r>
        <w:rPr>
          <w:rFonts w:ascii="Times New Roman" w:hAnsi="Times New Roman" w:cs="Times New Roman"/>
          <w:sz w:val="24"/>
        </w:rPr>
        <w:t xml:space="preserve"> </w:t>
      </w:r>
      <w:r w:rsidR="00C52B87" w:rsidRPr="00C52B87">
        <w:rPr>
          <w:rFonts w:ascii="Times New Roman" w:hAnsi="Times New Roman" w:cs="Times New Roman"/>
          <w:position w:val="-12"/>
          <w:sz w:val="24"/>
        </w:rPr>
        <w:object w:dxaOrig="920" w:dyaOrig="360" w14:anchorId="2F27ED6E">
          <v:shape id="_x0000_i1275" type="#_x0000_t75" style="width:46.35pt;height:18.55pt" o:ole="">
            <v:imagedata r:id="rId237" o:title=""/>
          </v:shape>
          <o:OLEObject Type="Embed" ProgID="Equation.DSMT4" ShapeID="_x0000_i1275" DrawAspect="Content" ObjectID="_1644747842" r:id="rId238"/>
        </w:object>
      </w:r>
      <w:r w:rsidR="00C52B87">
        <w:rPr>
          <w:rFonts w:ascii="Times New Roman" w:hAnsi="Times New Roman" w:cs="Times New Roman"/>
          <w:sz w:val="24"/>
        </w:rPr>
        <w:t>мкс</w:t>
      </w:r>
      <w:r>
        <w:rPr>
          <w:rFonts w:ascii="Times New Roman" w:hAnsi="Times New Roman" w:cs="Times New Roman"/>
          <w:sz w:val="24"/>
        </w:rPr>
        <w:t xml:space="preserve">; линейный размер апертуры антенны </w:t>
      </w:r>
      <w:r w:rsidR="00C52B87" w:rsidRPr="003E4382">
        <w:rPr>
          <w:rFonts w:ascii="Times New Roman" w:hAnsi="Times New Roman" w:cs="Times New Roman"/>
          <w:position w:val="-14"/>
          <w:sz w:val="24"/>
        </w:rPr>
        <w:object w:dxaOrig="1280" w:dyaOrig="380" w14:anchorId="29CC5480">
          <v:shape id="_x0000_i1276" type="#_x0000_t75" style="width:65.45pt;height:19.1pt" o:ole="">
            <v:imagedata r:id="rId239" o:title=""/>
          </v:shape>
          <o:OLEObject Type="Embed" ProgID="Equation.DSMT4" ShapeID="_x0000_i1276" DrawAspect="Content" ObjectID="_1644747843" r:id="rId240"/>
        </w:object>
      </w:r>
      <w:r>
        <w:rPr>
          <w:rFonts w:ascii="Times New Roman" w:hAnsi="Times New Roman" w:cs="Times New Roman"/>
          <w:sz w:val="24"/>
        </w:rPr>
        <w:t xml:space="preserve">м, ширина ДНА по азимуту и углу места одинакова и составляет </w:t>
      </w:r>
      <w:r w:rsidR="00C52B87" w:rsidRPr="00033AF0">
        <w:rPr>
          <w:rFonts w:ascii="Times New Roman" w:hAnsi="Times New Roman" w:cs="Times New Roman"/>
          <w:position w:val="-14"/>
          <w:sz w:val="24"/>
        </w:rPr>
        <w:object w:dxaOrig="1460" w:dyaOrig="380" w14:anchorId="1ED28D8A">
          <v:shape id="_x0000_i1277" type="#_x0000_t75" style="width:74.2pt;height:18.55pt" o:ole="">
            <v:imagedata r:id="rId241" o:title=""/>
          </v:shape>
          <o:OLEObject Type="Embed" ProgID="Equation.DSMT4" ShapeID="_x0000_i1277" DrawAspect="Content" ObjectID="_1644747844" r:id="rId242"/>
        </w:object>
      </w:r>
      <w:r>
        <w:rPr>
          <w:rFonts w:ascii="Times New Roman" w:hAnsi="Times New Roman" w:cs="Times New Roman"/>
          <w:sz w:val="24"/>
        </w:rPr>
        <w:t xml:space="preserve">°, амплитудное распределение поля на раскрыве антенны – равномерное, при обзоре пространства луч антенны перемещается по азимуту с постоянной угловой скоростью </w:t>
      </w:r>
      <w:r w:rsidR="00C52B87" w:rsidRPr="00516F00">
        <w:rPr>
          <w:rFonts w:ascii="Times New Roman" w:hAnsi="Times New Roman" w:cs="Times New Roman"/>
          <w:position w:val="-6"/>
          <w:sz w:val="24"/>
        </w:rPr>
        <w:object w:dxaOrig="720" w:dyaOrig="279" w14:anchorId="0E8CB536">
          <v:shape id="_x0000_i1278" type="#_x0000_t75" style="width:36.55pt;height:14.2pt" o:ole="">
            <v:imagedata r:id="rId243" o:title=""/>
          </v:shape>
          <o:OLEObject Type="Embed" ProgID="Equation.DSMT4" ShapeID="_x0000_i1278" DrawAspect="Content" ObjectID="_1644747845" r:id="rId244"/>
        </w:object>
      </w:r>
      <w:r>
        <w:rPr>
          <w:rFonts w:ascii="Times New Roman" w:hAnsi="Times New Roman" w:cs="Times New Roman"/>
          <w:sz w:val="24"/>
        </w:rPr>
        <w:t xml:space="preserve">°/с и скачком по углу места; шумовая температура антенны </w:t>
      </w:r>
      <w:r w:rsidR="00C52B87" w:rsidRPr="00516F00">
        <w:rPr>
          <w:rFonts w:ascii="Times New Roman" w:hAnsi="Times New Roman" w:cs="Times New Roman"/>
          <w:position w:val="-12"/>
          <w:sz w:val="24"/>
        </w:rPr>
        <w:object w:dxaOrig="900" w:dyaOrig="360" w14:anchorId="4710966F">
          <v:shape id="_x0000_i1279" type="#_x0000_t75" style="width:46.35pt;height:18pt" o:ole="">
            <v:imagedata r:id="rId245" o:title=""/>
          </v:shape>
          <o:OLEObject Type="Embed" ProgID="Equation.DSMT4" ShapeID="_x0000_i1279" DrawAspect="Content" ObjectID="_1644747846" r:id="rId246"/>
        </w:object>
      </w:r>
      <w:r>
        <w:rPr>
          <w:rFonts w:ascii="Times New Roman" w:hAnsi="Times New Roman" w:cs="Times New Roman"/>
          <w:sz w:val="24"/>
        </w:rPr>
        <w:t>К, коэффициент шума приемника</w:t>
      </w:r>
      <w:r w:rsidR="00C52B87">
        <w:rPr>
          <w:rFonts w:ascii="Times New Roman" w:hAnsi="Times New Roman" w:cs="Times New Roman"/>
          <w:sz w:val="24"/>
        </w:rPr>
        <w:t xml:space="preserve"> </w:t>
      </w:r>
      <w:r w:rsidR="00C52B87" w:rsidRPr="00516F00">
        <w:rPr>
          <w:position w:val="-14"/>
          <w:sz w:val="24"/>
          <w:szCs w:val="24"/>
        </w:rPr>
        <w:object w:dxaOrig="940" w:dyaOrig="380" w14:anchorId="6267F48B">
          <v:shape id="_x0000_i1280" type="#_x0000_t75" style="width:47.45pt;height:19.65pt" o:ole="">
            <v:imagedata r:id="rId247" o:title=""/>
          </v:shape>
          <o:OLEObject Type="Embed" ProgID="Equation.DSMT4" ShapeID="_x0000_i1280" DrawAspect="Content" ObjectID="_1644747847" r:id="rId248"/>
        </w:object>
      </w:r>
      <w:r>
        <w:rPr>
          <w:sz w:val="24"/>
          <w:szCs w:val="24"/>
        </w:rPr>
        <w:t>;</w:t>
      </w:r>
      <w:r w:rsidR="00C52B87" w:rsidRPr="00C52B8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модель отраженного сигнала – со случайной начальной фазой и амплитудой, </w:t>
      </w:r>
      <w:r w:rsidR="004B30A6">
        <w:rPr>
          <w:sz w:val="24"/>
          <w:szCs w:val="24"/>
        </w:rPr>
        <w:t>форма принимаемых импульсов – прямоугольная, форма АЧХ полосового фильтра радиотракт</w:t>
      </w:r>
      <w:r w:rsidR="004B30A6">
        <w:rPr>
          <w:rFonts w:hint="eastAsia"/>
          <w:sz w:val="24"/>
          <w:szCs w:val="24"/>
        </w:rPr>
        <w:t>а</w:t>
      </w:r>
      <w:r w:rsidR="004B30A6">
        <w:rPr>
          <w:sz w:val="24"/>
          <w:szCs w:val="24"/>
        </w:rPr>
        <w:t xml:space="preserve"> - гауссова; </w:t>
      </w:r>
      <w:r>
        <w:rPr>
          <w:sz w:val="24"/>
          <w:szCs w:val="24"/>
        </w:rPr>
        <w:t xml:space="preserve">частота гетеродина </w:t>
      </w:r>
      <w:r w:rsidRPr="00516F00">
        <w:rPr>
          <w:position w:val="-12"/>
          <w:sz w:val="24"/>
          <w:szCs w:val="24"/>
        </w:rPr>
        <w:object w:dxaOrig="980" w:dyaOrig="360" w14:anchorId="491D58A1">
          <v:shape id="_x0000_i1281" type="#_x0000_t75" style="width:49.1pt;height:18pt" o:ole="">
            <v:imagedata r:id="rId31" o:title=""/>
          </v:shape>
          <o:OLEObject Type="Embed" ProgID="Equation.DSMT4" ShapeID="_x0000_i1281" DrawAspect="Content" ObjectID="_1644747848" r:id="rId249"/>
        </w:object>
      </w:r>
      <w:r>
        <w:rPr>
          <w:sz w:val="24"/>
          <w:szCs w:val="24"/>
        </w:rPr>
        <w:t xml:space="preserve">ГГц, относительная нестабильность несущей и частоты гетеродина равны </w:t>
      </w:r>
      <w:r w:rsidRPr="0081613A">
        <w:rPr>
          <w:position w:val="-12"/>
          <w:sz w:val="24"/>
          <w:szCs w:val="24"/>
        </w:rPr>
        <w:object w:dxaOrig="2240" w:dyaOrig="380" w14:anchorId="05DDF40E">
          <v:shape id="_x0000_i1282" type="#_x0000_t75" style="width:113.45pt;height:19.1pt" o:ole="">
            <v:imagedata r:id="rId33" o:title=""/>
          </v:shape>
          <o:OLEObject Type="Embed" ProgID="Equation.DSMT4" ShapeID="_x0000_i1282" DrawAspect="Content" ObjectID="_1644747849" r:id="rId250"/>
        </w:object>
      </w:r>
      <w:r>
        <w:rPr>
          <w:sz w:val="24"/>
          <w:szCs w:val="24"/>
        </w:rPr>
        <w:t xml:space="preserve">; суммарный коэффициент потерь </w:t>
      </w:r>
      <w:r w:rsidR="00C52B87" w:rsidRPr="000446BF">
        <w:rPr>
          <w:position w:val="-12"/>
          <w:sz w:val="24"/>
          <w:szCs w:val="24"/>
        </w:rPr>
        <w:object w:dxaOrig="920" w:dyaOrig="360" w14:anchorId="2EE86F37">
          <v:shape id="_x0000_i1283" type="#_x0000_t75" style="width:45.8pt;height:18pt" o:ole="">
            <v:imagedata r:id="rId251" o:title=""/>
          </v:shape>
          <o:OLEObject Type="Embed" ProgID="Equation.DSMT4" ShapeID="_x0000_i1283" DrawAspect="Content" ObjectID="_1644747850" r:id="rId252"/>
        </w:object>
      </w:r>
      <w:r>
        <w:rPr>
          <w:sz w:val="24"/>
          <w:szCs w:val="24"/>
        </w:rPr>
        <w:t>.</w:t>
      </w:r>
      <w:r w:rsidRPr="00A7788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 расчете нестабильности частоты </w:t>
      </w:r>
      <w:r w:rsidRPr="003233AA">
        <w:rPr>
          <w:position w:val="-10"/>
          <w:sz w:val="24"/>
          <w:szCs w:val="24"/>
        </w:rPr>
        <w:object w:dxaOrig="340" w:dyaOrig="320" w14:anchorId="25FF5850">
          <v:shape id="_x0000_i1284" type="#_x0000_t75" style="width:16.9pt;height:15.8pt" o:ole="">
            <v:imagedata r:id="rId37" o:title=""/>
          </v:shape>
          <o:OLEObject Type="Embed" ProgID="Equation.DSMT4" ShapeID="_x0000_i1284" DrawAspect="Content" ObjectID="_1644747851" r:id="rId253"/>
        </w:object>
      </w:r>
      <w:r>
        <w:rPr>
          <w:sz w:val="24"/>
          <w:szCs w:val="24"/>
        </w:rPr>
        <w:t xml:space="preserve"> учесть только нестабильности несущей частоты и гетеродина.</w:t>
      </w:r>
    </w:p>
    <w:p w14:paraId="71A65D93" w14:textId="77777777" w:rsidR="009415E5" w:rsidRPr="00A7788E" w:rsidRDefault="009415E5" w:rsidP="00D7217C">
      <w:pPr>
        <w:pStyle w:val="a3"/>
        <w:spacing w:before="240" w:line="360" w:lineRule="auto"/>
        <w:ind w:left="0"/>
        <w:rPr>
          <w:sz w:val="24"/>
          <w:szCs w:val="24"/>
        </w:rPr>
      </w:pPr>
    </w:p>
    <w:p w14:paraId="1660D511" w14:textId="77777777" w:rsidR="00D7217C" w:rsidRDefault="00D7217C" w:rsidP="00D7217C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p w14:paraId="1BDAA467" w14:textId="77777777" w:rsidR="00E203E7" w:rsidRPr="00F12033" w:rsidRDefault="00E203E7" w:rsidP="00E203E7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position w:val="-14"/>
          <w:sz w:val="24"/>
          <w:szCs w:val="24"/>
          <w:u w:val="single"/>
        </w:rPr>
        <w:object w:dxaOrig="1980" w:dyaOrig="380" w14:anchorId="4FEBCBE7">
          <v:shape id="_x0000_i1285" type="#_x0000_t75" style="width:99.25pt;height:19.1pt" o:ole="">
            <v:imagedata r:id="rId41" o:title=""/>
          </v:shape>
          <o:OLEObject Type="Embed" ProgID="Equation.DSMT4" ShapeID="_x0000_i1285" DrawAspect="Content" ObjectID="_1644747852" r:id="rId254"/>
        </w:object>
      </w:r>
      <w:r w:rsidRPr="00F12033">
        <w:rPr>
          <w:sz w:val="24"/>
          <w:szCs w:val="24"/>
          <w:u w:val="single"/>
        </w:rPr>
        <w:t>.</w:t>
      </w:r>
    </w:p>
    <w:p w14:paraId="2DE1B1E0" w14:textId="77777777" w:rsidR="00E203E7" w:rsidRPr="00F12033" w:rsidRDefault="00E203E7" w:rsidP="00E203E7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Расчет характеристик сигнала</w:t>
      </w:r>
    </w:p>
    <w:p w14:paraId="4671A987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на волны излучаемых колебаний</w:t>
      </w:r>
    </w:p>
    <w:p w14:paraId="11818101" w14:textId="77777777" w:rsidR="00E203E7" w:rsidRPr="00EA7C8A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072746">
        <w:rPr>
          <w:position w:val="-24"/>
          <w:sz w:val="24"/>
          <w:szCs w:val="24"/>
        </w:rPr>
        <w:object w:dxaOrig="1020" w:dyaOrig="680" w14:anchorId="23FA4AC4">
          <v:shape id="_x0000_i1286" type="#_x0000_t75" style="width:51.25pt;height:33.25pt" o:ole="" fillcolor="window">
            <v:imagedata r:id="rId43" o:title=""/>
          </v:shape>
          <o:OLEObject Type="Embed" ProgID="Equation.DSMT4" ShapeID="_x0000_i1286" DrawAspect="Content" ObjectID="_1644747853" r:id="rId255"/>
        </w:object>
      </w:r>
      <w:r>
        <w:rPr>
          <w:sz w:val="24"/>
          <w:szCs w:val="24"/>
        </w:rPr>
        <w:t>,</w:t>
      </w:r>
    </w:p>
    <w:p w14:paraId="303EB87D" w14:textId="77777777" w:rsidR="00E203E7" w:rsidRPr="00D01950" w:rsidRDefault="00E203E7" w:rsidP="00E203E7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 xml:space="preserve">где для амплитудного распределения </w:t>
      </w:r>
      <w:r w:rsidRPr="00D01950">
        <w:rPr>
          <w:position w:val="-6"/>
          <w:sz w:val="24"/>
          <w:szCs w:val="24"/>
        </w:rPr>
        <w:object w:dxaOrig="859" w:dyaOrig="279" w14:anchorId="5412FF9E">
          <v:shape id="_x0000_i1287" type="#_x0000_t75" style="width:43.1pt;height:13.65pt" o:ole="" fillcolor="window">
            <v:imagedata r:id="rId45" o:title=""/>
          </v:shape>
          <o:OLEObject Type="Embed" ProgID="Equation.DSMT4" ShapeID="_x0000_i1287" DrawAspect="Content" ObjectID="_1644747854" r:id="rId256"/>
        </w:object>
      </w:r>
      <w:r>
        <w:rPr>
          <w:rFonts w:ascii="Times New Roman" w:hAnsi="Times New Roman" w:cs="Times New Roman"/>
          <w:sz w:val="24"/>
          <w:szCs w:val="24"/>
        </w:rPr>
        <w:t>°</w:t>
      </w:r>
      <w:r w:rsidRPr="00D019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коэффициент использования поверхности </w:t>
      </w:r>
      <w:r w:rsidRPr="00D01950">
        <w:rPr>
          <w:position w:val="-12"/>
          <w:sz w:val="24"/>
          <w:szCs w:val="24"/>
        </w:rPr>
        <w:object w:dxaOrig="740" w:dyaOrig="360" w14:anchorId="77E53600">
          <v:shape id="_x0000_i1288" type="#_x0000_t75" style="width:37.1pt;height:18pt" o:ole="" fillcolor="window">
            <v:imagedata r:id="rId47" o:title=""/>
          </v:shape>
          <o:OLEObject Type="Embed" ProgID="Equation.DSMT4" ShapeID="_x0000_i1288" DrawAspect="Content" ObjectID="_1644747855" r:id="rId257"/>
        </w:object>
      </w:r>
      <w:r>
        <w:rPr>
          <w:sz w:val="24"/>
          <w:szCs w:val="24"/>
        </w:rPr>
        <w:t>, т.е. геометрический размер антенны равен эффективному.</w:t>
      </w:r>
    </w:p>
    <w:p w14:paraId="713864EE" w14:textId="77777777" w:rsidR="00E203E7" w:rsidRDefault="00EB6921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54945">
        <w:rPr>
          <w:position w:val="-10"/>
          <w:sz w:val="24"/>
          <w:szCs w:val="24"/>
        </w:rPr>
        <w:object w:dxaOrig="2420" w:dyaOrig="340" w14:anchorId="2F558387">
          <v:shape id="_x0000_i1289" type="#_x0000_t75" style="width:122.2pt;height:16.9pt" o:ole="" fillcolor="window">
            <v:imagedata r:id="rId258" o:title=""/>
          </v:shape>
          <o:OLEObject Type="Embed" ProgID="Equation.DSMT4" ShapeID="_x0000_i1289" DrawAspect="Content" ObjectID="_1644747856" r:id="rId259"/>
        </w:object>
      </w:r>
      <w:r w:rsidR="00E203E7">
        <w:rPr>
          <w:sz w:val="24"/>
          <w:szCs w:val="24"/>
        </w:rPr>
        <w:t>м.</w:t>
      </w:r>
    </w:p>
    <w:p w14:paraId="1B84F048" w14:textId="77777777" w:rsidR="00E203E7" w:rsidRDefault="00E203E7" w:rsidP="00E203E7">
      <w:pPr>
        <w:pStyle w:val="a3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Несущая частота</w:t>
      </w:r>
    </w:p>
    <w:p w14:paraId="5602AA56" w14:textId="77777777" w:rsidR="00E203E7" w:rsidRPr="00266532" w:rsidRDefault="000E68E0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66532">
        <w:rPr>
          <w:position w:val="-12"/>
          <w:sz w:val="24"/>
          <w:szCs w:val="24"/>
        </w:rPr>
        <w:object w:dxaOrig="3600" w:dyaOrig="380" w14:anchorId="7EA3B0AD">
          <v:shape id="_x0000_i1290" type="#_x0000_t75" style="width:181.1pt;height:18.55pt" o:ole="" fillcolor="window">
            <v:imagedata r:id="rId260" o:title=""/>
          </v:shape>
          <o:OLEObject Type="Embed" ProgID="Equation.DSMT4" ShapeID="_x0000_i1290" DrawAspect="Content" ObjectID="_1644747857" r:id="rId261"/>
        </w:object>
      </w:r>
      <w:r w:rsidR="00E203E7">
        <w:rPr>
          <w:sz w:val="24"/>
          <w:szCs w:val="24"/>
        </w:rPr>
        <w:t>Гц=</w:t>
      </w:r>
      <w:r w:rsidR="00EB6921">
        <w:rPr>
          <w:sz w:val="24"/>
          <w:szCs w:val="24"/>
        </w:rPr>
        <w:t>8</w:t>
      </w:r>
      <w:r w:rsidR="00E203E7" w:rsidRPr="00B92683">
        <w:rPr>
          <w:sz w:val="24"/>
          <w:szCs w:val="24"/>
        </w:rPr>
        <w:t>.</w:t>
      </w:r>
      <w:r w:rsidR="00EB6921">
        <w:rPr>
          <w:sz w:val="24"/>
          <w:szCs w:val="24"/>
        </w:rPr>
        <w:t>57</w:t>
      </w:r>
      <w:r w:rsidR="00E203E7">
        <w:rPr>
          <w:sz w:val="24"/>
          <w:szCs w:val="24"/>
        </w:rPr>
        <w:t> ГГц.</w:t>
      </w:r>
    </w:p>
    <w:p w14:paraId="3F4D7737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иод повторения импульсов</w:t>
      </w:r>
    </w:p>
    <w:p w14:paraId="19E347E2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2320" w:dyaOrig="639" w14:anchorId="68BDC67F">
          <v:shape id="_x0000_i1291" type="#_x0000_t75" style="width:115.65pt;height:33.25pt" o:ole="">
            <v:imagedata r:id="rId53" o:title=""/>
          </v:shape>
          <o:OLEObject Type="Embed" ProgID="Equation.DSMT4" ShapeID="_x0000_i1291" DrawAspect="Content" ObjectID="_1644747858" r:id="rId262"/>
        </w:object>
      </w:r>
      <w:r>
        <w:rPr>
          <w:sz w:val="24"/>
          <w:szCs w:val="24"/>
          <w:lang w:val="en-US"/>
        </w:rPr>
        <w:t>.</w:t>
      </w:r>
    </w:p>
    <w:p w14:paraId="3F4966D8" w14:textId="77777777" w:rsidR="00E203E7" w:rsidRDefault="002C1323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2720" w:dyaOrig="660" w14:anchorId="5374D478">
          <v:shape id="_x0000_i1292" type="#_x0000_t75" style="width:135.25pt;height:33.8pt" o:ole="">
            <v:imagedata r:id="rId263" o:title=""/>
          </v:shape>
          <o:OLEObject Type="Embed" ProgID="Equation.DSMT4" ShapeID="_x0000_i1292" DrawAspect="Content" ObjectID="_1644747859" r:id="rId264"/>
        </w:object>
      </w:r>
      <w:r w:rsidR="00E203E7">
        <w:rPr>
          <w:sz w:val="24"/>
          <w:szCs w:val="24"/>
        </w:rPr>
        <w:t>с=</w:t>
      </w:r>
      <w:r w:rsidR="00FD359E">
        <w:rPr>
          <w:sz w:val="24"/>
          <w:szCs w:val="24"/>
        </w:rPr>
        <w:t>4</w:t>
      </w:r>
      <w:r w:rsidR="00E203E7">
        <w:rPr>
          <w:sz w:val="24"/>
          <w:szCs w:val="24"/>
        </w:rPr>
        <w:t>.</w:t>
      </w:r>
      <w:r w:rsidR="00FD359E">
        <w:rPr>
          <w:sz w:val="24"/>
          <w:szCs w:val="24"/>
        </w:rPr>
        <w:t>8</w:t>
      </w:r>
      <w:r w:rsidR="009F4E4F">
        <w:rPr>
          <w:rFonts w:hint="eastAsia"/>
          <w:sz w:val="24"/>
          <w:szCs w:val="24"/>
        </w:rPr>
        <w:t> </w:t>
      </w:r>
      <w:r w:rsidR="00E203E7">
        <w:rPr>
          <w:sz w:val="24"/>
          <w:szCs w:val="24"/>
        </w:rPr>
        <w:t>мс.</w:t>
      </w:r>
    </w:p>
    <w:p w14:paraId="7DFB39B7" w14:textId="77777777" w:rsidR="00E203E7" w:rsidRDefault="00E203E7" w:rsidP="00E203E7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астота повторения импульсов</w:t>
      </w:r>
    </w:p>
    <w:p w14:paraId="29E22C19" w14:textId="77777777" w:rsidR="00E203E7" w:rsidRDefault="000C4C75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A344E">
        <w:rPr>
          <w:position w:val="-10"/>
          <w:sz w:val="24"/>
          <w:szCs w:val="24"/>
        </w:rPr>
        <w:object w:dxaOrig="1400" w:dyaOrig="340" w14:anchorId="4407F3BC">
          <v:shape id="_x0000_i1293" type="#_x0000_t75" style="width:70.35pt;height:16.9pt" o:ole="" fillcolor="window">
            <v:imagedata r:id="rId265" o:title=""/>
          </v:shape>
          <o:OLEObject Type="Embed" ProgID="Equation.DSMT4" ShapeID="_x0000_i1293" DrawAspect="Content" ObjectID="_1644747860" r:id="rId266"/>
        </w:object>
      </w:r>
      <w:r w:rsidR="00E203E7">
        <w:rPr>
          <w:sz w:val="24"/>
          <w:szCs w:val="24"/>
        </w:rPr>
        <w:t>Гц.</w:t>
      </w:r>
    </w:p>
    <w:p w14:paraId="64C2966B" w14:textId="77777777" w:rsidR="00E203E7" w:rsidRDefault="000C4C75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зрешающая способность РЛС по дальности</w:t>
      </w:r>
    </w:p>
    <w:p w14:paraId="181170D3" w14:textId="77777777" w:rsidR="00E203E7" w:rsidRDefault="000C4C75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4178AA">
        <w:rPr>
          <w:position w:val="-24"/>
          <w:sz w:val="24"/>
          <w:szCs w:val="24"/>
        </w:rPr>
        <w:object w:dxaOrig="1520" w:dyaOrig="639" w14:anchorId="001E3B9B">
          <v:shape id="_x0000_i1294" type="#_x0000_t75" style="width:75.8pt;height:33.25pt" o:ole="">
            <v:imagedata r:id="rId267" o:title=""/>
          </v:shape>
          <o:OLEObject Type="Embed" ProgID="Equation.DSMT4" ShapeID="_x0000_i1294" DrawAspect="Content" ObjectID="_1644747861" r:id="rId268"/>
        </w:object>
      </w:r>
      <w:r w:rsidR="00E203E7">
        <w:rPr>
          <w:sz w:val="24"/>
          <w:szCs w:val="24"/>
        </w:rPr>
        <w:t>.</w:t>
      </w:r>
    </w:p>
    <w:p w14:paraId="7021FBFB" w14:textId="77777777" w:rsidR="00E203E7" w:rsidRPr="00013AFB" w:rsidRDefault="0009451B" w:rsidP="00E203E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4178AA">
        <w:rPr>
          <w:position w:val="-24"/>
          <w:sz w:val="24"/>
          <w:szCs w:val="24"/>
        </w:rPr>
        <w:object w:dxaOrig="2620" w:dyaOrig="660" w14:anchorId="22E167A7">
          <v:shape id="_x0000_i1295" type="#_x0000_t75" style="width:131.45pt;height:34.35pt" o:ole="">
            <v:imagedata r:id="rId269" o:title=""/>
          </v:shape>
          <o:OLEObject Type="Embed" ProgID="Equation.DSMT4" ShapeID="_x0000_i1295" DrawAspect="Content" ObjectID="_1644747862" r:id="rId270"/>
        </w:object>
      </w:r>
      <w:r w:rsidR="000C4C75">
        <w:rPr>
          <w:sz w:val="24"/>
          <w:szCs w:val="24"/>
        </w:rPr>
        <w:t>м</w:t>
      </w:r>
      <w:r w:rsidR="00E203E7">
        <w:rPr>
          <w:sz w:val="24"/>
          <w:szCs w:val="24"/>
        </w:rPr>
        <w:t>.</w:t>
      </w:r>
    </w:p>
    <w:p w14:paraId="62CCC843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p w14:paraId="652BAABF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940" w:dyaOrig="660" w14:anchorId="3C5229F1">
          <v:shape id="_x0000_i1296" type="#_x0000_t75" style="width:46.9pt;height:33.8pt" o:ole="">
            <v:imagedata r:id="rId63" o:title=""/>
          </v:shape>
          <o:OLEObject Type="Embed" ProgID="Equation.DSMT4" ShapeID="_x0000_i1296" DrawAspect="Content" ObjectID="_1644747863" r:id="rId271"/>
        </w:object>
      </w:r>
      <w:r>
        <w:rPr>
          <w:sz w:val="24"/>
          <w:szCs w:val="24"/>
          <w:lang w:val="en-US"/>
        </w:rPr>
        <w:t>.</w:t>
      </w:r>
    </w:p>
    <w:p w14:paraId="57425D9E" w14:textId="77777777" w:rsidR="00E203E7" w:rsidRPr="000C4C75" w:rsidRDefault="00ED3A42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4178AA">
        <w:rPr>
          <w:position w:val="-24"/>
          <w:sz w:val="24"/>
          <w:szCs w:val="24"/>
        </w:rPr>
        <w:object w:dxaOrig="2960" w:dyaOrig="620" w14:anchorId="371FD439">
          <v:shape id="_x0000_i1297" type="#_x0000_t75" style="width:147.25pt;height:32.2pt" o:ole="">
            <v:imagedata r:id="rId272" o:title=""/>
          </v:shape>
          <o:OLEObject Type="Embed" ProgID="Equation.DSMT4" ShapeID="_x0000_i1297" DrawAspect="Content" ObjectID="_1644747864" r:id="rId273"/>
        </w:object>
      </w:r>
      <w:r w:rsidR="00E203E7">
        <w:rPr>
          <w:sz w:val="24"/>
          <w:szCs w:val="24"/>
        </w:rPr>
        <w:t>.</w:t>
      </w:r>
    </w:p>
    <w:p w14:paraId="280E5662" w14:textId="77777777" w:rsidR="00E203E7" w:rsidRPr="00F12033" w:rsidRDefault="00E203E7" w:rsidP="00E203E7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эффективной шумовой полосы пропускания приемника</w:t>
      </w:r>
    </w:p>
    <w:p w14:paraId="4914BB3A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Эффективная ширина спектра прямоугольного импульса</w:t>
      </w:r>
      <w:r w:rsidR="00C409A8">
        <w:rPr>
          <w:sz w:val="24"/>
          <w:szCs w:val="24"/>
        </w:rPr>
        <w:t xml:space="preserve"> с гауссовой огибающей</w:t>
      </w:r>
    </w:p>
    <w:p w14:paraId="3B5F80CE" w14:textId="77777777" w:rsidR="00E203E7" w:rsidRDefault="00991B30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C74E2">
        <w:rPr>
          <w:position w:val="-30"/>
          <w:sz w:val="24"/>
          <w:szCs w:val="24"/>
        </w:rPr>
        <w:object w:dxaOrig="1840" w:dyaOrig="720" w14:anchorId="5B1D6818">
          <v:shape id="_x0000_i1298" type="#_x0000_t75" style="width:92.75pt;height:36pt" o:ole="">
            <v:imagedata r:id="rId274" o:title=""/>
          </v:shape>
          <o:OLEObject Type="Embed" ProgID="Equation.DSMT4" ShapeID="_x0000_i1298" DrawAspect="Content" ObjectID="_1644747865" r:id="rId275"/>
        </w:object>
      </w:r>
      <w:r w:rsidR="00E203E7">
        <w:rPr>
          <w:sz w:val="24"/>
          <w:szCs w:val="24"/>
          <w:lang w:val="en-US"/>
        </w:rPr>
        <w:t>.</w:t>
      </w:r>
    </w:p>
    <w:p w14:paraId="59DD256B" w14:textId="77777777" w:rsidR="00E203E7" w:rsidRPr="00AC74E2" w:rsidRDefault="00991B30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A8079D">
        <w:rPr>
          <w:position w:val="-14"/>
          <w:sz w:val="24"/>
          <w:szCs w:val="24"/>
        </w:rPr>
        <w:object w:dxaOrig="3120" w:dyaOrig="400" w14:anchorId="122F554F">
          <v:shape id="_x0000_i1299" type="#_x0000_t75" style="width:157.1pt;height:20.2pt" o:ole="">
            <v:imagedata r:id="rId276" o:title=""/>
          </v:shape>
          <o:OLEObject Type="Embed" ProgID="Equation.DSMT4" ShapeID="_x0000_i1299" DrawAspect="Content" ObjectID="_1644747866" r:id="rId277"/>
        </w:object>
      </w:r>
      <w:r w:rsidR="00E203E7">
        <w:rPr>
          <w:sz w:val="24"/>
          <w:szCs w:val="24"/>
        </w:rPr>
        <w:t>МГц.</w:t>
      </w:r>
    </w:p>
    <w:p w14:paraId="13F157C2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>Нестабильность частоты</w:t>
      </w:r>
    </w:p>
    <w:p w14:paraId="2CC077CF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D1A42">
        <w:rPr>
          <w:position w:val="-16"/>
          <w:sz w:val="24"/>
          <w:szCs w:val="24"/>
        </w:rPr>
        <w:object w:dxaOrig="2340" w:dyaOrig="520" w14:anchorId="3CE88374">
          <v:shape id="_x0000_i1300" type="#_x0000_t75" style="width:116.75pt;height:26.2pt" o:ole="">
            <v:imagedata r:id="rId71" o:title=""/>
          </v:shape>
          <o:OLEObject Type="Embed" ProgID="Equation.DSMT4" ShapeID="_x0000_i1300" DrawAspect="Content" ObjectID="_1644747867" r:id="rId278"/>
        </w:object>
      </w:r>
      <w:r>
        <w:rPr>
          <w:sz w:val="24"/>
          <w:szCs w:val="24"/>
        </w:rPr>
        <w:t>.</w:t>
      </w:r>
    </w:p>
    <w:p w14:paraId="6EC0FADE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360" w:dyaOrig="380" w14:anchorId="3F07C51E">
          <v:shape id="_x0000_i1301" type="#_x0000_t75" style="width:220.9pt;height:19.1pt" o:ole="">
            <v:imagedata r:id="rId73" o:title=""/>
          </v:shape>
          <o:OLEObject Type="Embed" ProgID="Equation.DSMT4" ShapeID="_x0000_i1301" DrawAspect="Content" ObjectID="_1644747868" r:id="rId279"/>
        </w:object>
      </w:r>
      <w:r>
        <w:rPr>
          <w:sz w:val="24"/>
          <w:szCs w:val="24"/>
        </w:rPr>
        <w:t>Гц;</w:t>
      </w:r>
    </w:p>
    <w:p w14:paraId="7C64F91A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1613A">
        <w:rPr>
          <w:position w:val="-12"/>
          <w:sz w:val="24"/>
          <w:szCs w:val="24"/>
        </w:rPr>
        <w:object w:dxaOrig="4420" w:dyaOrig="380" w14:anchorId="2821F0C8">
          <v:shape id="_x0000_i1302" type="#_x0000_t75" style="width:223.65pt;height:19.1pt" o:ole="">
            <v:imagedata r:id="rId75" o:title=""/>
          </v:shape>
          <o:OLEObject Type="Embed" ProgID="Equation.DSMT4" ShapeID="_x0000_i1302" DrawAspect="Content" ObjectID="_1644747869" r:id="rId280"/>
        </w:object>
      </w:r>
      <w:r>
        <w:rPr>
          <w:sz w:val="24"/>
          <w:szCs w:val="24"/>
        </w:rPr>
        <w:t>;</w:t>
      </w:r>
    </w:p>
    <w:p w14:paraId="48B54E5C" w14:textId="77777777" w:rsidR="00E203E7" w:rsidRPr="00522A0D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522A0D">
        <w:rPr>
          <w:position w:val="-18"/>
          <w:sz w:val="24"/>
          <w:szCs w:val="24"/>
        </w:rPr>
        <w:object w:dxaOrig="4120" w:dyaOrig="560" w14:anchorId="391EFD2D">
          <v:shape id="_x0000_i1303" type="#_x0000_t75" style="width:205.65pt;height:28.35pt" o:ole="">
            <v:imagedata r:id="rId77" o:title=""/>
          </v:shape>
          <o:OLEObject Type="Embed" ProgID="Equation.DSMT4" ShapeID="_x0000_i1303" DrawAspect="Content" ObjectID="_1644747870" r:id="rId281"/>
        </w:object>
      </w:r>
      <w:r>
        <w:rPr>
          <w:sz w:val="24"/>
          <w:szCs w:val="24"/>
        </w:rPr>
        <w:t>МГц.</w:t>
      </w:r>
    </w:p>
    <w:p w14:paraId="6E8BF942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лоса пропускания приемника </w:t>
      </w:r>
      <w:r w:rsidRPr="00E2477D">
        <w:rPr>
          <w:sz w:val="24"/>
          <w:szCs w:val="24"/>
        </w:rPr>
        <w:object w:dxaOrig="440" w:dyaOrig="380" w14:anchorId="74E37CFD">
          <v:shape id="_x0000_i1304" type="#_x0000_t75" style="width:21.8pt;height:19.1pt" o:ole="">
            <v:imagedata r:id="rId79" o:title=""/>
          </v:shape>
          <o:OLEObject Type="Embed" ProgID="Equation.DSMT4" ShapeID="_x0000_i1304" DrawAspect="Content" ObjectID="_1644747871" r:id="rId282"/>
        </w:object>
      </w:r>
      <w:r>
        <w:rPr>
          <w:sz w:val="24"/>
          <w:szCs w:val="24"/>
        </w:rPr>
        <w:t xml:space="preserve"> определяется равенством</w:t>
      </w:r>
    </w:p>
    <w:p w14:paraId="0AE65104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1600" w:dyaOrig="380" w14:anchorId="563EE75A">
          <v:shape id="_x0000_i1305" type="#_x0000_t75" style="width:80.2pt;height:19.1pt" o:ole="">
            <v:imagedata r:id="rId81" o:title=""/>
          </v:shape>
          <o:OLEObject Type="Embed" ProgID="Equation.DSMT4" ShapeID="_x0000_i1305" DrawAspect="Content" ObjectID="_1644747872" r:id="rId283"/>
        </w:object>
      </w:r>
      <w:r>
        <w:rPr>
          <w:sz w:val="24"/>
          <w:szCs w:val="24"/>
        </w:rPr>
        <w:t>.</w:t>
      </w:r>
    </w:p>
    <w:p w14:paraId="40BEB9A1" w14:textId="77777777" w:rsidR="00E203E7" w:rsidRDefault="00991B30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692BC6">
        <w:rPr>
          <w:position w:val="-14"/>
          <w:sz w:val="24"/>
          <w:szCs w:val="24"/>
        </w:rPr>
        <w:object w:dxaOrig="2299" w:dyaOrig="380" w14:anchorId="463E41D6">
          <v:shape id="_x0000_i1306" type="#_x0000_t75" style="width:115.1pt;height:19.1pt" o:ole="">
            <v:imagedata r:id="rId284" o:title=""/>
          </v:shape>
          <o:OLEObject Type="Embed" ProgID="Equation.DSMT4" ShapeID="_x0000_i1306" DrawAspect="Content" ObjectID="_1644747873" r:id="rId285"/>
        </w:object>
      </w:r>
      <w:r w:rsidR="00E203E7">
        <w:rPr>
          <w:sz w:val="24"/>
          <w:szCs w:val="24"/>
        </w:rPr>
        <w:t>МГц.</w:t>
      </w:r>
    </w:p>
    <w:p w14:paraId="6FE431A6" w14:textId="77777777" w:rsidR="00E203E7" w:rsidRPr="00C47C05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sz w:val="24"/>
          <w:szCs w:val="24"/>
        </w:rPr>
      </w:pPr>
      <w:r w:rsidRPr="00C47C05">
        <w:rPr>
          <w:sz w:val="24"/>
          <w:szCs w:val="24"/>
        </w:rPr>
        <w:t>Эффективная шумовая полоса пропускания приемника</w:t>
      </w:r>
    </w:p>
    <w:p w14:paraId="2051972E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171DD0">
        <w:rPr>
          <w:position w:val="-14"/>
          <w:sz w:val="24"/>
          <w:szCs w:val="24"/>
        </w:rPr>
        <w:object w:dxaOrig="1320" w:dyaOrig="380" w14:anchorId="5D7075EC">
          <v:shape id="_x0000_i1307" type="#_x0000_t75" style="width:66pt;height:19.1pt" o:ole="">
            <v:imagedata r:id="rId85" o:title=""/>
          </v:shape>
          <o:OLEObject Type="Embed" ProgID="Equation.DSMT4" ShapeID="_x0000_i1307" DrawAspect="Content" ObjectID="_1644747874" r:id="rId286"/>
        </w:object>
      </w:r>
      <w:r>
        <w:rPr>
          <w:sz w:val="24"/>
          <w:szCs w:val="24"/>
        </w:rPr>
        <w:t>.</w:t>
      </w:r>
    </w:p>
    <w:p w14:paraId="75218C82" w14:textId="77777777" w:rsidR="00E203E7" w:rsidRDefault="00231075" w:rsidP="00E203E7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C47C05">
        <w:rPr>
          <w:position w:val="-12"/>
          <w:sz w:val="24"/>
          <w:szCs w:val="24"/>
        </w:rPr>
        <w:object w:dxaOrig="2220" w:dyaOrig="360" w14:anchorId="3E68CE01">
          <v:shape id="_x0000_i1308" type="#_x0000_t75" style="width:110.2pt;height:18pt" o:ole="">
            <v:imagedata r:id="rId287" o:title=""/>
          </v:shape>
          <o:OLEObject Type="Embed" ProgID="Equation.DSMT4" ShapeID="_x0000_i1308" DrawAspect="Content" ObjectID="_1644747875" r:id="rId288"/>
        </w:object>
      </w:r>
      <w:r w:rsidR="00E203E7">
        <w:rPr>
          <w:sz w:val="24"/>
          <w:szCs w:val="24"/>
        </w:rPr>
        <w:t>МГц.</w:t>
      </w:r>
    </w:p>
    <w:p w14:paraId="23185E66" w14:textId="77777777" w:rsidR="00E203E7" w:rsidRPr="00F12033" w:rsidRDefault="00E203E7" w:rsidP="00E203E7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F12033">
        <w:rPr>
          <w:rFonts w:ascii="Times New Roman" w:hAnsi="Times New Roman" w:cs="Times New Roman"/>
          <w:sz w:val="24"/>
          <w:u w:val="single"/>
        </w:rPr>
        <w:t xml:space="preserve">Расчет </w:t>
      </w:r>
      <w:r>
        <w:rPr>
          <w:rFonts w:ascii="Times New Roman" w:hAnsi="Times New Roman" w:cs="Times New Roman"/>
          <w:sz w:val="24"/>
          <w:u w:val="single"/>
        </w:rPr>
        <w:t>коэффициента шума приемной части радиоканала</w:t>
      </w:r>
    </w:p>
    <w:p w14:paraId="78EA3C9A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оэффициент шума приемной системы</w:t>
      </w:r>
    </w:p>
    <w:p w14:paraId="4D23E012" w14:textId="77777777" w:rsidR="00E203E7" w:rsidRDefault="00E203E7" w:rsidP="00E203E7">
      <w:pPr>
        <w:pStyle w:val="a3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E54972">
        <w:rPr>
          <w:position w:val="-30"/>
          <w:sz w:val="24"/>
          <w:szCs w:val="24"/>
        </w:rPr>
        <w:object w:dxaOrig="1760" w:dyaOrig="680" w14:anchorId="55B3CC16">
          <v:shape id="_x0000_i1309" type="#_x0000_t75" style="width:88.35pt;height:34.35pt" o:ole="">
            <v:imagedata r:id="rId196" o:title=""/>
          </v:shape>
          <o:OLEObject Type="Embed" ProgID="Equation.DSMT4" ShapeID="_x0000_i1309" DrawAspect="Content" ObjectID="_1644747876" r:id="rId289"/>
        </w:object>
      </w:r>
      <w:r>
        <w:rPr>
          <w:sz w:val="24"/>
          <w:szCs w:val="24"/>
        </w:rPr>
        <w:t>.</w:t>
      </w:r>
    </w:p>
    <w:p w14:paraId="745803C1" w14:textId="77777777" w:rsidR="00E203E7" w:rsidRDefault="00231075" w:rsidP="00E203E7">
      <w:pPr>
        <w:pStyle w:val="a3"/>
        <w:tabs>
          <w:tab w:val="left" w:pos="2736"/>
        </w:tabs>
        <w:spacing w:line="360" w:lineRule="auto"/>
        <w:ind w:left="0"/>
        <w:jc w:val="center"/>
        <w:rPr>
          <w:sz w:val="24"/>
          <w:szCs w:val="24"/>
        </w:rPr>
      </w:pPr>
      <w:r w:rsidRPr="005E6B3A">
        <w:rPr>
          <w:position w:val="-24"/>
          <w:sz w:val="24"/>
          <w:szCs w:val="24"/>
        </w:rPr>
        <w:object w:dxaOrig="2200" w:dyaOrig="620" w14:anchorId="6DA94C05">
          <v:shape id="_x0000_i1310" type="#_x0000_t75" style="width:110.75pt;height:31.1pt" o:ole="">
            <v:imagedata r:id="rId290" o:title=""/>
          </v:shape>
          <o:OLEObject Type="Embed" ProgID="Equation.DSMT4" ShapeID="_x0000_i1310" DrawAspect="Content" ObjectID="_1644747877" r:id="rId291"/>
        </w:object>
      </w:r>
      <w:r w:rsidR="00E203E7">
        <w:rPr>
          <w:sz w:val="24"/>
          <w:szCs w:val="24"/>
        </w:rPr>
        <w:t>.</w:t>
      </w:r>
    </w:p>
    <w:p w14:paraId="6F94EE8F" w14:textId="77777777" w:rsidR="00E203E7" w:rsidRPr="004B4AEF" w:rsidRDefault="00E203E7" w:rsidP="00E203E7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 w:rsidRPr="004B4AEF">
        <w:rPr>
          <w:rFonts w:ascii="Times New Roman" w:hAnsi="Times New Roman" w:cs="Times New Roman"/>
          <w:sz w:val="24"/>
          <w:u w:val="single"/>
        </w:rPr>
        <w:t xml:space="preserve">Расчет суммарного </w:t>
      </w:r>
      <w:r w:rsidRPr="004B4AEF">
        <w:rPr>
          <w:sz w:val="24"/>
          <w:szCs w:val="24"/>
          <w:u w:val="single"/>
        </w:rPr>
        <w:t>коэффициента различимости</w:t>
      </w:r>
    </w:p>
    <w:p w14:paraId="3F90D012" w14:textId="77777777" w:rsidR="00E203E7" w:rsidRPr="004B4AEF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  <w:u w:val="single"/>
        </w:rPr>
      </w:pPr>
      <w:r w:rsidRPr="004B4AEF">
        <w:rPr>
          <w:position w:val="-30"/>
          <w:sz w:val="24"/>
          <w:szCs w:val="24"/>
          <w:u w:val="single"/>
        </w:rPr>
        <w:object w:dxaOrig="1320" w:dyaOrig="720" w14:anchorId="12D64877">
          <v:shape id="_x0000_i1311" type="#_x0000_t75" style="width:66pt;height:36pt" o:ole="">
            <v:imagedata r:id="rId93" o:title=""/>
          </v:shape>
          <o:OLEObject Type="Embed" ProgID="Equation.DSMT4" ShapeID="_x0000_i1311" DrawAspect="Content" ObjectID="_1644747878" r:id="rId292"/>
        </w:object>
      </w:r>
    </w:p>
    <w:p w14:paraId="318B2093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элементов разрешения в зоне обзора:</w:t>
      </w:r>
    </w:p>
    <w:p w14:paraId="416D7FAB" w14:textId="77777777" w:rsidR="00E203E7" w:rsidRPr="00D40D22" w:rsidRDefault="00E203E7" w:rsidP="00E203E7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азимуту</w:t>
      </w:r>
    </w:p>
    <w:p w14:paraId="20C79BEA" w14:textId="77777777" w:rsidR="00E203E7" w:rsidRDefault="00231075" w:rsidP="00E203E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50011">
        <w:rPr>
          <w:rFonts w:ascii="Times New Roman" w:hAnsi="Times New Roman" w:cs="Times New Roman"/>
          <w:position w:val="-14"/>
          <w:sz w:val="24"/>
        </w:rPr>
        <w:object w:dxaOrig="2720" w:dyaOrig="380" w14:anchorId="41A6BF64">
          <v:shape id="_x0000_i1312" type="#_x0000_t75" style="width:137.45pt;height:19.1pt" o:ole="">
            <v:imagedata r:id="rId293" o:title=""/>
          </v:shape>
          <o:OLEObject Type="Embed" ProgID="Equation.DSMT4" ShapeID="_x0000_i1312" DrawAspect="Content" ObjectID="_1644747879" r:id="rId294"/>
        </w:object>
      </w:r>
      <w:r w:rsidR="00E203E7">
        <w:rPr>
          <w:rFonts w:ascii="Times New Roman" w:hAnsi="Times New Roman" w:cs="Times New Roman"/>
          <w:sz w:val="24"/>
        </w:rPr>
        <w:t>;</w:t>
      </w:r>
    </w:p>
    <w:p w14:paraId="24B51CDA" w14:textId="77777777" w:rsidR="00E203E7" w:rsidRDefault="00E203E7" w:rsidP="00E203E7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углу места</w:t>
      </w:r>
    </w:p>
    <w:p w14:paraId="53209D8D" w14:textId="77777777" w:rsidR="00E203E7" w:rsidRDefault="00231075" w:rsidP="00E203E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2460" w:dyaOrig="360" w14:anchorId="35094814">
          <v:shape id="_x0000_i1313" type="#_x0000_t75" style="width:124.35pt;height:18pt" o:ole="">
            <v:imagedata r:id="rId295" o:title=""/>
          </v:shape>
          <o:OLEObject Type="Embed" ProgID="Equation.DSMT4" ShapeID="_x0000_i1313" DrawAspect="Content" ObjectID="_1644747880" r:id="rId296"/>
        </w:object>
      </w:r>
      <w:r w:rsidR="00E203E7">
        <w:rPr>
          <w:rFonts w:ascii="Times New Roman" w:hAnsi="Times New Roman" w:cs="Times New Roman"/>
          <w:sz w:val="24"/>
        </w:rPr>
        <w:t>;</w:t>
      </w:r>
    </w:p>
    <w:p w14:paraId="25491991" w14:textId="77777777" w:rsidR="00E203E7" w:rsidRDefault="00E203E7" w:rsidP="00E203E7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) по дальности</w:t>
      </w:r>
    </w:p>
    <w:p w14:paraId="0066A65F" w14:textId="77777777" w:rsidR="00E203E7" w:rsidRPr="005714C7" w:rsidRDefault="008874AC" w:rsidP="00E203E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F3041">
        <w:rPr>
          <w:rFonts w:ascii="Times New Roman" w:hAnsi="Times New Roman" w:cs="Times New Roman"/>
          <w:position w:val="-12"/>
          <w:sz w:val="24"/>
        </w:rPr>
        <w:object w:dxaOrig="3320" w:dyaOrig="380" w14:anchorId="401EFE8F">
          <v:shape id="_x0000_i1314" type="#_x0000_t75" style="width:168pt;height:19.1pt" o:ole="">
            <v:imagedata r:id="rId297" o:title=""/>
          </v:shape>
          <o:OLEObject Type="Embed" ProgID="Equation.DSMT4" ShapeID="_x0000_i1314" DrawAspect="Content" ObjectID="_1644747881" r:id="rId298"/>
        </w:object>
      </w:r>
      <w:r w:rsidR="00E203E7">
        <w:rPr>
          <w:rFonts w:ascii="Times New Roman" w:hAnsi="Times New Roman" w:cs="Times New Roman"/>
          <w:sz w:val="24"/>
        </w:rPr>
        <w:t>.</w:t>
      </w:r>
    </w:p>
    <w:p w14:paraId="7D09440E" w14:textId="77777777" w:rsidR="00E203E7" w:rsidRPr="009C5A59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ероятности правильного обнаружения </w:t>
      </w:r>
      <w:r w:rsidRPr="00D9220F">
        <w:rPr>
          <w:rFonts w:ascii="Times New Roman" w:hAnsi="Times New Roman" w:cs="Times New Roman"/>
          <w:i/>
          <w:sz w:val="24"/>
          <w:lang w:val="en-US"/>
        </w:rPr>
        <w:t>D</w:t>
      </w:r>
      <w:r>
        <w:rPr>
          <w:rFonts w:ascii="Times New Roman" w:hAnsi="Times New Roman" w:cs="Times New Roman"/>
          <w:sz w:val="24"/>
        </w:rPr>
        <w:t xml:space="preserve"> и ложной тревоги </w:t>
      </w:r>
      <w:r w:rsidRPr="00D9220F">
        <w:rPr>
          <w:rFonts w:ascii="Times New Roman" w:hAnsi="Times New Roman" w:cs="Times New Roman"/>
          <w:i/>
          <w:sz w:val="24"/>
          <w:lang w:val="en-US"/>
        </w:rPr>
        <w:t>F</w:t>
      </w:r>
      <w:r w:rsidRPr="00D9220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для одного элемента разрешения:</w:t>
      </w:r>
    </w:p>
    <w:p w14:paraId="6784BA1B" w14:textId="77777777" w:rsidR="00E203E7" w:rsidRDefault="00E203E7" w:rsidP="00E203E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9220F">
        <w:rPr>
          <w:rFonts w:ascii="Times New Roman" w:hAnsi="Times New Roman" w:cs="Times New Roman"/>
          <w:position w:val="-12"/>
          <w:sz w:val="24"/>
        </w:rPr>
        <w:object w:dxaOrig="900" w:dyaOrig="360" w14:anchorId="00187EE2">
          <v:shape id="_x0000_i1315" type="#_x0000_t75" style="width:45.25pt;height:18.55pt" o:ole="">
            <v:imagedata r:id="rId101" o:title=""/>
          </v:shape>
          <o:OLEObject Type="Embed" ProgID="Equation.DSMT4" ShapeID="_x0000_i1315" DrawAspect="Content" ObjectID="_1644747882" r:id="rId299"/>
        </w:object>
      </w:r>
      <w:r>
        <w:rPr>
          <w:rFonts w:ascii="Times New Roman" w:hAnsi="Times New Roman" w:cs="Times New Roman"/>
          <w:sz w:val="24"/>
          <w:lang w:val="en-US"/>
        </w:rPr>
        <w:t xml:space="preserve">; </w:t>
      </w:r>
      <w:r w:rsidRPr="00B92683">
        <w:rPr>
          <w:rFonts w:ascii="Times New Roman" w:hAnsi="Times New Roman" w:cs="Times New Roman"/>
          <w:position w:val="-32"/>
          <w:sz w:val="24"/>
        </w:rPr>
        <w:object w:dxaOrig="1340" w:dyaOrig="700" w14:anchorId="46C849CA">
          <v:shape id="_x0000_i1316" type="#_x0000_t75" style="width:67.1pt;height:36pt" o:ole="">
            <v:imagedata r:id="rId103" o:title=""/>
          </v:shape>
          <o:OLEObject Type="Embed" ProgID="Equation.DSMT4" ShapeID="_x0000_i1316" DrawAspect="Content" ObjectID="_1644747883" r:id="rId300"/>
        </w:object>
      </w:r>
      <w:r>
        <w:rPr>
          <w:rFonts w:ascii="Times New Roman" w:hAnsi="Times New Roman" w:cs="Times New Roman"/>
          <w:sz w:val="24"/>
        </w:rPr>
        <w:t>.</w:t>
      </w:r>
    </w:p>
    <w:p w14:paraId="69E4911F" w14:textId="77777777" w:rsidR="00E203E7" w:rsidRPr="00A73D32" w:rsidRDefault="008874AC" w:rsidP="00E203E7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A73D32">
        <w:rPr>
          <w:rFonts w:ascii="Times New Roman" w:hAnsi="Times New Roman" w:cs="Times New Roman"/>
          <w:position w:val="-6"/>
          <w:sz w:val="24"/>
        </w:rPr>
        <w:object w:dxaOrig="920" w:dyaOrig="279" w14:anchorId="0CC3B23D">
          <v:shape id="_x0000_i1317" type="#_x0000_t75" style="width:46.35pt;height:14.2pt" o:ole="">
            <v:imagedata r:id="rId301" o:title=""/>
          </v:shape>
          <o:OLEObject Type="Embed" ProgID="Equation.DSMT4" ShapeID="_x0000_i1317" DrawAspect="Content" ObjectID="_1644747884" r:id="rId302"/>
        </w:object>
      </w:r>
      <w:r w:rsidR="00E203E7">
        <w:rPr>
          <w:rFonts w:ascii="Times New Roman" w:hAnsi="Times New Roman" w:cs="Times New Roman"/>
          <w:sz w:val="24"/>
          <w:lang w:val="en-US"/>
        </w:rPr>
        <w:t xml:space="preserve">; </w:t>
      </w:r>
      <w:r w:rsidR="004C23D9" w:rsidRPr="00A73D32">
        <w:rPr>
          <w:rFonts w:ascii="Times New Roman" w:hAnsi="Times New Roman" w:cs="Times New Roman"/>
          <w:position w:val="-24"/>
          <w:sz w:val="24"/>
        </w:rPr>
        <w:object w:dxaOrig="2540" w:dyaOrig="660" w14:anchorId="4A9985D5">
          <v:shape id="_x0000_i1318" type="#_x0000_t75" style="width:127.1pt;height:34.35pt" o:ole="">
            <v:imagedata r:id="rId303" o:title=""/>
          </v:shape>
          <o:OLEObject Type="Embed" ProgID="Equation.DSMT4" ShapeID="_x0000_i1318" DrawAspect="Content" ObjectID="_1644747885" r:id="rId304"/>
        </w:object>
      </w:r>
      <w:r w:rsidR="00E203E7">
        <w:rPr>
          <w:rFonts w:ascii="Times New Roman" w:hAnsi="Times New Roman" w:cs="Times New Roman"/>
          <w:sz w:val="24"/>
          <w:lang w:val="en-US"/>
        </w:rPr>
        <w:t>.</w:t>
      </w:r>
    </w:p>
    <w:p w14:paraId="00A04103" w14:textId="77777777" w:rsidR="00E203E7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роговое отношение сигнал/шум для </w:t>
      </w:r>
      <w:r w:rsidR="001206BD" w:rsidRPr="00B7386B">
        <w:rPr>
          <w:rFonts w:ascii="Times New Roman" w:hAnsi="Times New Roman" w:cs="Times New Roman"/>
          <w:position w:val="-6"/>
          <w:sz w:val="24"/>
        </w:rPr>
        <w:object w:dxaOrig="780" w:dyaOrig="279" w14:anchorId="7EB014A4">
          <v:shape id="_x0000_i1319" type="#_x0000_t75" style="width:39.25pt;height:14.2pt" o:ole="">
            <v:imagedata r:id="rId305" o:title=""/>
          </v:shape>
          <o:OLEObject Type="Embed" ProgID="Equation.DSMT4" ShapeID="_x0000_i1319" DrawAspect="Content" ObjectID="_1644747886" r:id="rId306"/>
        </w:object>
      </w:r>
      <w:r>
        <w:rPr>
          <w:rFonts w:ascii="Times New Roman" w:hAnsi="Times New Roman" w:cs="Times New Roman"/>
          <w:sz w:val="24"/>
        </w:rPr>
        <w:t xml:space="preserve"> импульсов когерентной пачки</w:t>
      </w:r>
      <w:r w:rsidRPr="007B3EA6">
        <w:rPr>
          <w:rFonts w:ascii="Times New Roman" w:hAnsi="Times New Roman" w:cs="Times New Roman"/>
          <w:sz w:val="24"/>
        </w:rPr>
        <w:t xml:space="preserve"> </w:t>
      </w:r>
      <w:r>
        <w:rPr>
          <w:sz w:val="24"/>
          <w:szCs w:val="24"/>
        </w:rPr>
        <w:t>со случайной начальной фазой и амплитудой</w:t>
      </w:r>
      <w:r>
        <w:rPr>
          <w:rFonts w:ascii="Times New Roman" w:hAnsi="Times New Roman" w:cs="Times New Roman"/>
          <w:sz w:val="24"/>
        </w:rPr>
        <w:t xml:space="preserve"> определяется согласно выражения:</w:t>
      </w:r>
    </w:p>
    <w:p w14:paraId="1EEAAF0A" w14:textId="77777777" w:rsidR="00E203E7" w:rsidRDefault="00E203E7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0446BF">
        <w:rPr>
          <w:position w:val="-14"/>
          <w:sz w:val="24"/>
          <w:szCs w:val="24"/>
        </w:rPr>
        <w:object w:dxaOrig="3360" w:dyaOrig="400" w14:anchorId="4414D6BB">
          <v:shape id="_x0000_i1320" type="#_x0000_t75" style="width:169.1pt;height:20.2pt" o:ole="">
            <v:imagedata r:id="rId214" o:title=""/>
          </v:shape>
          <o:OLEObject Type="Embed" ProgID="Equation.DSMT4" ShapeID="_x0000_i1320" DrawAspect="Content" ObjectID="_1644747887" r:id="rId307"/>
        </w:object>
      </w:r>
      <w:r>
        <w:rPr>
          <w:sz w:val="24"/>
          <w:szCs w:val="24"/>
          <w:lang w:val="en-US"/>
        </w:rPr>
        <w:t>.</w:t>
      </w:r>
    </w:p>
    <w:p w14:paraId="2C49C6C9" w14:textId="77777777" w:rsidR="00E203E7" w:rsidRDefault="001206BD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B7386B">
        <w:rPr>
          <w:position w:val="-18"/>
          <w:sz w:val="24"/>
          <w:szCs w:val="24"/>
        </w:rPr>
        <w:object w:dxaOrig="4540" w:dyaOrig="480" w14:anchorId="6E7EA736">
          <v:shape id="_x0000_i1321" type="#_x0000_t75" style="width:228.55pt;height:24pt" o:ole="">
            <v:imagedata r:id="rId308" o:title=""/>
          </v:shape>
          <o:OLEObject Type="Embed" ProgID="Equation.DSMT4" ShapeID="_x0000_i1321" DrawAspect="Content" ObjectID="_1644747888" r:id="rId309"/>
        </w:object>
      </w:r>
      <w:r w:rsidR="00E203E7">
        <w:rPr>
          <w:sz w:val="24"/>
          <w:szCs w:val="24"/>
          <w:lang w:val="en-US"/>
        </w:rPr>
        <w:t>.</w:t>
      </w:r>
    </w:p>
    <w:p w14:paraId="255BDC2F" w14:textId="77777777" w:rsidR="00E203E7" w:rsidRPr="003B502B" w:rsidRDefault="00E203E7" w:rsidP="00E2477D">
      <w:pPr>
        <w:pStyle w:val="a3"/>
        <w:numPr>
          <w:ilvl w:val="0"/>
          <w:numId w:val="14"/>
        </w:numPr>
        <w:spacing w:line="360" w:lineRule="auto"/>
        <w:ind w:left="0" w:firstLine="0"/>
        <w:rPr>
          <w:sz w:val="24"/>
          <w:szCs w:val="24"/>
        </w:rPr>
      </w:pPr>
      <w:r w:rsidRPr="003B502B">
        <w:rPr>
          <w:rFonts w:ascii="Times New Roman" w:hAnsi="Times New Roman" w:cs="Times New Roman"/>
          <w:sz w:val="24"/>
        </w:rPr>
        <w:t xml:space="preserve">Суммарный </w:t>
      </w:r>
      <w:r w:rsidRPr="003B502B">
        <w:rPr>
          <w:sz w:val="24"/>
          <w:szCs w:val="24"/>
        </w:rPr>
        <w:t>коэффициента различимости</w:t>
      </w:r>
    </w:p>
    <w:p w14:paraId="501ABA06" w14:textId="77777777" w:rsidR="00E203E7" w:rsidRPr="003B502B" w:rsidRDefault="001206BD" w:rsidP="00E203E7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3B502B">
        <w:rPr>
          <w:position w:val="-30"/>
          <w:sz w:val="24"/>
          <w:szCs w:val="24"/>
        </w:rPr>
        <w:object w:dxaOrig="3240" w:dyaOrig="720" w14:anchorId="0BE1B64F">
          <v:shape id="_x0000_i1322" type="#_x0000_t75" style="width:162.55pt;height:36pt" o:ole="">
            <v:imagedata r:id="rId310" o:title=""/>
          </v:shape>
          <o:OLEObject Type="Embed" ProgID="Equation.DSMT4" ShapeID="_x0000_i1322" DrawAspect="Content" ObjectID="_1644747889" r:id="rId311"/>
        </w:object>
      </w:r>
      <w:r w:rsidR="00E203E7" w:rsidRPr="003B502B">
        <w:rPr>
          <w:sz w:val="24"/>
          <w:szCs w:val="24"/>
          <w:lang w:val="en-US"/>
        </w:rPr>
        <w:t>.</w:t>
      </w:r>
    </w:p>
    <w:p w14:paraId="2C5F4A31" w14:textId="77777777" w:rsidR="00E203E7" w:rsidRPr="001B66F2" w:rsidRDefault="00E203E7" w:rsidP="00E203E7">
      <w:pPr>
        <w:spacing w:line="360" w:lineRule="auto"/>
        <w:jc w:val="center"/>
        <w:rPr>
          <w:rFonts w:ascii="Times New Roman" w:hAnsi="Times New Roman" w:cs="Times New Roman"/>
          <w:sz w:val="24"/>
          <w:u w:val="single"/>
        </w:rPr>
      </w:pPr>
      <w:r>
        <w:rPr>
          <w:rFonts w:ascii="Times New Roman" w:hAnsi="Times New Roman" w:cs="Times New Roman"/>
          <w:sz w:val="24"/>
          <w:u w:val="single"/>
        </w:rPr>
        <w:t>Чувствительность приемника</w:t>
      </w:r>
    </w:p>
    <w:p w14:paraId="5EADF90A" w14:textId="77777777" w:rsidR="00E203E7" w:rsidRPr="001B66F2" w:rsidRDefault="00B11209" w:rsidP="00E203E7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  <w:r w:rsidRPr="001B66F2">
        <w:rPr>
          <w:position w:val="-14"/>
          <w:sz w:val="24"/>
          <w:szCs w:val="24"/>
        </w:rPr>
        <w:object w:dxaOrig="6100" w:dyaOrig="400" w14:anchorId="6D1BB98E">
          <v:shape id="_x0000_i1323" type="#_x0000_t75" style="width:306pt;height:20.2pt" o:ole="">
            <v:imagedata r:id="rId312" o:title=""/>
          </v:shape>
          <o:OLEObject Type="Embed" ProgID="Equation.DSMT4" ShapeID="_x0000_i1323" DrawAspect="Content" ObjectID="_1644747890" r:id="rId313"/>
        </w:object>
      </w:r>
      <w:r w:rsidR="00E203E7">
        <w:rPr>
          <w:sz w:val="24"/>
          <w:szCs w:val="24"/>
        </w:rPr>
        <w:t>Вт.</w:t>
      </w:r>
    </w:p>
    <w:p w14:paraId="5337DA29" w14:textId="77777777" w:rsidR="00940FF2" w:rsidRPr="00D74DEB" w:rsidRDefault="00940FF2" w:rsidP="001B66F2">
      <w:pPr>
        <w:pStyle w:val="a3"/>
        <w:spacing w:line="360" w:lineRule="auto"/>
        <w:ind w:left="0"/>
        <w:rPr>
          <w:rFonts w:ascii="Times New Roman" w:hAnsi="Times New Roman" w:cs="Times New Roman"/>
          <w:sz w:val="24"/>
          <w:lang w:val="en-US"/>
        </w:rPr>
      </w:pPr>
    </w:p>
    <w:p w14:paraId="20B93575" w14:textId="77777777" w:rsidR="00EA04E9" w:rsidRPr="003952CC" w:rsidRDefault="00EA04E9" w:rsidP="000735AF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</w:p>
    <w:sectPr w:rsidR="00EA04E9" w:rsidRPr="003952CC" w:rsidSect="003C650A">
      <w:pgSz w:w="11906" w:h="16838"/>
      <w:pgMar w:top="1134" w:right="567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82BB7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815078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35388D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DB778D"/>
    <w:multiLevelType w:val="hybridMultilevel"/>
    <w:tmpl w:val="54C8D8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5E311B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A038CB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D2307A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4026D3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4369F9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EB3ED0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AD62AC"/>
    <w:multiLevelType w:val="hybridMultilevel"/>
    <w:tmpl w:val="A6C68E66"/>
    <w:lvl w:ilvl="0" w:tplc="4726FAC2">
      <w:start w:val="1"/>
      <w:numFmt w:val="bullet"/>
      <w:lvlText w:val="-"/>
      <w:lvlJc w:val="left"/>
      <w:pPr>
        <w:ind w:left="720" w:hanging="360"/>
      </w:pPr>
      <w:rPr>
        <w:rFonts w:ascii="Основной текст" w:eastAsiaTheme="minorHAnsi" w:hAnsi="Основной текст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8D72491"/>
    <w:multiLevelType w:val="hybridMultilevel"/>
    <w:tmpl w:val="960CD986"/>
    <w:lvl w:ilvl="0" w:tplc="BACCA2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792A012A"/>
    <w:multiLevelType w:val="hybridMultilevel"/>
    <w:tmpl w:val="C62C0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BA171D"/>
    <w:multiLevelType w:val="hybridMultilevel"/>
    <w:tmpl w:val="6E18E9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12"/>
  </w:num>
  <w:num w:numId="4">
    <w:abstractNumId w:val="11"/>
  </w:num>
  <w:num w:numId="5">
    <w:abstractNumId w:val="10"/>
  </w:num>
  <w:num w:numId="6">
    <w:abstractNumId w:val="5"/>
  </w:num>
  <w:num w:numId="7">
    <w:abstractNumId w:val="2"/>
  </w:num>
  <w:num w:numId="8">
    <w:abstractNumId w:val="8"/>
  </w:num>
  <w:num w:numId="9">
    <w:abstractNumId w:val="3"/>
  </w:num>
  <w:num w:numId="10">
    <w:abstractNumId w:val="4"/>
  </w:num>
  <w:num w:numId="11">
    <w:abstractNumId w:val="9"/>
  </w:num>
  <w:num w:numId="12">
    <w:abstractNumId w:val="7"/>
  </w:num>
  <w:num w:numId="13">
    <w:abstractNumId w:val="0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3C3C"/>
    <w:rsid w:val="00013AFB"/>
    <w:rsid w:val="00016C7D"/>
    <w:rsid w:val="00020CFA"/>
    <w:rsid w:val="0003288D"/>
    <w:rsid w:val="0003342B"/>
    <w:rsid w:val="00033AF0"/>
    <w:rsid w:val="00035F70"/>
    <w:rsid w:val="00043133"/>
    <w:rsid w:val="00052447"/>
    <w:rsid w:val="000566CA"/>
    <w:rsid w:val="0006531A"/>
    <w:rsid w:val="00072746"/>
    <w:rsid w:val="000735AF"/>
    <w:rsid w:val="0009451B"/>
    <w:rsid w:val="000B22E0"/>
    <w:rsid w:val="000C01DA"/>
    <w:rsid w:val="000C398B"/>
    <w:rsid w:val="000C4C75"/>
    <w:rsid w:val="000D4D12"/>
    <w:rsid w:val="000E68E0"/>
    <w:rsid w:val="001206BD"/>
    <w:rsid w:val="00136A22"/>
    <w:rsid w:val="00147F34"/>
    <w:rsid w:val="001519F8"/>
    <w:rsid w:val="00156598"/>
    <w:rsid w:val="00156F4B"/>
    <w:rsid w:val="001616E8"/>
    <w:rsid w:val="00161BD6"/>
    <w:rsid w:val="00183C91"/>
    <w:rsid w:val="00194C06"/>
    <w:rsid w:val="001A3E5C"/>
    <w:rsid w:val="001A6062"/>
    <w:rsid w:val="001A6345"/>
    <w:rsid w:val="001B414A"/>
    <w:rsid w:val="001B66F2"/>
    <w:rsid w:val="001C64B2"/>
    <w:rsid w:val="001D242E"/>
    <w:rsid w:val="001D6B55"/>
    <w:rsid w:val="001D741B"/>
    <w:rsid w:val="00212B3E"/>
    <w:rsid w:val="00217F85"/>
    <w:rsid w:val="00224750"/>
    <w:rsid w:val="002302A7"/>
    <w:rsid w:val="00231075"/>
    <w:rsid w:val="00244187"/>
    <w:rsid w:val="00266532"/>
    <w:rsid w:val="002753D0"/>
    <w:rsid w:val="00275E62"/>
    <w:rsid w:val="00283A5B"/>
    <w:rsid w:val="0029798A"/>
    <w:rsid w:val="002A4427"/>
    <w:rsid w:val="002C1323"/>
    <w:rsid w:val="002D55B7"/>
    <w:rsid w:val="002E0A51"/>
    <w:rsid w:val="002F0386"/>
    <w:rsid w:val="002F3E0A"/>
    <w:rsid w:val="002F5C69"/>
    <w:rsid w:val="00304745"/>
    <w:rsid w:val="003115BC"/>
    <w:rsid w:val="00312B3B"/>
    <w:rsid w:val="0031577C"/>
    <w:rsid w:val="00316091"/>
    <w:rsid w:val="003233AA"/>
    <w:rsid w:val="003270C9"/>
    <w:rsid w:val="00330335"/>
    <w:rsid w:val="00337F06"/>
    <w:rsid w:val="00356CC3"/>
    <w:rsid w:val="003665C6"/>
    <w:rsid w:val="0037134A"/>
    <w:rsid w:val="003952CC"/>
    <w:rsid w:val="003B502B"/>
    <w:rsid w:val="003B7D43"/>
    <w:rsid w:val="003C650A"/>
    <w:rsid w:val="003D7F23"/>
    <w:rsid w:val="003E4382"/>
    <w:rsid w:val="004000A8"/>
    <w:rsid w:val="0040156C"/>
    <w:rsid w:val="00405BB9"/>
    <w:rsid w:val="00405F69"/>
    <w:rsid w:val="004178AA"/>
    <w:rsid w:val="00423E81"/>
    <w:rsid w:val="00425DC0"/>
    <w:rsid w:val="004527C3"/>
    <w:rsid w:val="00454945"/>
    <w:rsid w:val="004957E4"/>
    <w:rsid w:val="00496C75"/>
    <w:rsid w:val="004B00CC"/>
    <w:rsid w:val="004B30A6"/>
    <w:rsid w:val="004B4AEF"/>
    <w:rsid w:val="004B5661"/>
    <w:rsid w:val="004B7565"/>
    <w:rsid w:val="004C0899"/>
    <w:rsid w:val="004C23D9"/>
    <w:rsid w:val="004C4960"/>
    <w:rsid w:val="004D4829"/>
    <w:rsid w:val="004D5C90"/>
    <w:rsid w:val="004E0C45"/>
    <w:rsid w:val="004E73DE"/>
    <w:rsid w:val="004F3377"/>
    <w:rsid w:val="00502DE9"/>
    <w:rsid w:val="00504E40"/>
    <w:rsid w:val="00505111"/>
    <w:rsid w:val="00516F00"/>
    <w:rsid w:val="00522A0D"/>
    <w:rsid w:val="0052439E"/>
    <w:rsid w:val="005714C7"/>
    <w:rsid w:val="005772D8"/>
    <w:rsid w:val="00581B6A"/>
    <w:rsid w:val="005A1F29"/>
    <w:rsid w:val="005A6105"/>
    <w:rsid w:val="005D03C2"/>
    <w:rsid w:val="005E6B3A"/>
    <w:rsid w:val="005F11E6"/>
    <w:rsid w:val="005F3E22"/>
    <w:rsid w:val="005F405B"/>
    <w:rsid w:val="0061591D"/>
    <w:rsid w:val="006256E0"/>
    <w:rsid w:val="006458AA"/>
    <w:rsid w:val="00657FE4"/>
    <w:rsid w:val="00670DA1"/>
    <w:rsid w:val="006734EA"/>
    <w:rsid w:val="00681C5E"/>
    <w:rsid w:val="00692F08"/>
    <w:rsid w:val="00696966"/>
    <w:rsid w:val="006A0FC2"/>
    <w:rsid w:val="006A344E"/>
    <w:rsid w:val="006A3FD3"/>
    <w:rsid w:val="006A585D"/>
    <w:rsid w:val="006A75FA"/>
    <w:rsid w:val="006B4029"/>
    <w:rsid w:val="006B7270"/>
    <w:rsid w:val="006C76FB"/>
    <w:rsid w:val="006E23F5"/>
    <w:rsid w:val="006E4A3F"/>
    <w:rsid w:val="006E67E4"/>
    <w:rsid w:val="006E7959"/>
    <w:rsid w:val="006F154E"/>
    <w:rsid w:val="006F3646"/>
    <w:rsid w:val="006F5C7E"/>
    <w:rsid w:val="00707886"/>
    <w:rsid w:val="0071230E"/>
    <w:rsid w:val="00737AC2"/>
    <w:rsid w:val="007434E0"/>
    <w:rsid w:val="00745C6E"/>
    <w:rsid w:val="00761FD3"/>
    <w:rsid w:val="00780BB0"/>
    <w:rsid w:val="00786145"/>
    <w:rsid w:val="007A0197"/>
    <w:rsid w:val="007B3EA6"/>
    <w:rsid w:val="007D46CC"/>
    <w:rsid w:val="007F00D3"/>
    <w:rsid w:val="007F1088"/>
    <w:rsid w:val="007F3041"/>
    <w:rsid w:val="007F3CB1"/>
    <w:rsid w:val="00836A9D"/>
    <w:rsid w:val="00841D98"/>
    <w:rsid w:val="00852558"/>
    <w:rsid w:val="0085264D"/>
    <w:rsid w:val="008874AC"/>
    <w:rsid w:val="008940BE"/>
    <w:rsid w:val="008A0D93"/>
    <w:rsid w:val="008A4DA4"/>
    <w:rsid w:val="008A73C4"/>
    <w:rsid w:val="008B07E6"/>
    <w:rsid w:val="008B10D3"/>
    <w:rsid w:val="008B39B3"/>
    <w:rsid w:val="008C3C3C"/>
    <w:rsid w:val="008D7283"/>
    <w:rsid w:val="008E305C"/>
    <w:rsid w:val="009041AE"/>
    <w:rsid w:val="00911721"/>
    <w:rsid w:val="009142E7"/>
    <w:rsid w:val="00931D1D"/>
    <w:rsid w:val="00934765"/>
    <w:rsid w:val="00940FF2"/>
    <w:rsid w:val="009415E5"/>
    <w:rsid w:val="009472CC"/>
    <w:rsid w:val="00954CEC"/>
    <w:rsid w:val="00961E97"/>
    <w:rsid w:val="00975E68"/>
    <w:rsid w:val="009767E7"/>
    <w:rsid w:val="00987470"/>
    <w:rsid w:val="00991462"/>
    <w:rsid w:val="00991B30"/>
    <w:rsid w:val="00991CD3"/>
    <w:rsid w:val="009979AF"/>
    <w:rsid w:val="009A20F0"/>
    <w:rsid w:val="009B2366"/>
    <w:rsid w:val="009B4A93"/>
    <w:rsid w:val="009C5A59"/>
    <w:rsid w:val="009C75A5"/>
    <w:rsid w:val="009D0217"/>
    <w:rsid w:val="009E0169"/>
    <w:rsid w:val="009E0810"/>
    <w:rsid w:val="009F4E4F"/>
    <w:rsid w:val="009F669F"/>
    <w:rsid w:val="00A01C4F"/>
    <w:rsid w:val="00A0228E"/>
    <w:rsid w:val="00A03348"/>
    <w:rsid w:val="00A109FC"/>
    <w:rsid w:val="00A27C84"/>
    <w:rsid w:val="00A37DDB"/>
    <w:rsid w:val="00A41533"/>
    <w:rsid w:val="00A46A63"/>
    <w:rsid w:val="00A4762C"/>
    <w:rsid w:val="00A50011"/>
    <w:rsid w:val="00A73D32"/>
    <w:rsid w:val="00A7788E"/>
    <w:rsid w:val="00A8079D"/>
    <w:rsid w:val="00A90DAA"/>
    <w:rsid w:val="00A913B9"/>
    <w:rsid w:val="00A92DCE"/>
    <w:rsid w:val="00AA0730"/>
    <w:rsid w:val="00AB272B"/>
    <w:rsid w:val="00AC10FB"/>
    <w:rsid w:val="00AC22DD"/>
    <w:rsid w:val="00AC29D9"/>
    <w:rsid w:val="00AC74E2"/>
    <w:rsid w:val="00AC7C82"/>
    <w:rsid w:val="00AD3AA5"/>
    <w:rsid w:val="00AD7747"/>
    <w:rsid w:val="00AE716A"/>
    <w:rsid w:val="00AE7B5E"/>
    <w:rsid w:val="00B11209"/>
    <w:rsid w:val="00B12059"/>
    <w:rsid w:val="00B121F8"/>
    <w:rsid w:val="00B30D6A"/>
    <w:rsid w:val="00B30D9B"/>
    <w:rsid w:val="00B51DF0"/>
    <w:rsid w:val="00B56C87"/>
    <w:rsid w:val="00B6595C"/>
    <w:rsid w:val="00B7386B"/>
    <w:rsid w:val="00B76F16"/>
    <w:rsid w:val="00B8401A"/>
    <w:rsid w:val="00B92683"/>
    <w:rsid w:val="00B950A1"/>
    <w:rsid w:val="00B97864"/>
    <w:rsid w:val="00BA2DE6"/>
    <w:rsid w:val="00BA75A5"/>
    <w:rsid w:val="00BB145A"/>
    <w:rsid w:val="00BD6A27"/>
    <w:rsid w:val="00BE4433"/>
    <w:rsid w:val="00C00364"/>
    <w:rsid w:val="00C03270"/>
    <w:rsid w:val="00C10583"/>
    <w:rsid w:val="00C17933"/>
    <w:rsid w:val="00C409A8"/>
    <w:rsid w:val="00C47C05"/>
    <w:rsid w:val="00C50F6C"/>
    <w:rsid w:val="00C52B87"/>
    <w:rsid w:val="00C56154"/>
    <w:rsid w:val="00C562D3"/>
    <w:rsid w:val="00C761BB"/>
    <w:rsid w:val="00C8130C"/>
    <w:rsid w:val="00C91CED"/>
    <w:rsid w:val="00CA3A7A"/>
    <w:rsid w:val="00CA66AD"/>
    <w:rsid w:val="00CB2D85"/>
    <w:rsid w:val="00CE0BFE"/>
    <w:rsid w:val="00CF2A89"/>
    <w:rsid w:val="00D01950"/>
    <w:rsid w:val="00D06F37"/>
    <w:rsid w:val="00D07F66"/>
    <w:rsid w:val="00D142B0"/>
    <w:rsid w:val="00D14D13"/>
    <w:rsid w:val="00D256C6"/>
    <w:rsid w:val="00D40D22"/>
    <w:rsid w:val="00D454FE"/>
    <w:rsid w:val="00D60198"/>
    <w:rsid w:val="00D603B7"/>
    <w:rsid w:val="00D62076"/>
    <w:rsid w:val="00D62119"/>
    <w:rsid w:val="00D7217C"/>
    <w:rsid w:val="00D74DEB"/>
    <w:rsid w:val="00D77A1C"/>
    <w:rsid w:val="00D826C4"/>
    <w:rsid w:val="00D87E9A"/>
    <w:rsid w:val="00D9220F"/>
    <w:rsid w:val="00D96886"/>
    <w:rsid w:val="00DA05A7"/>
    <w:rsid w:val="00DA54EE"/>
    <w:rsid w:val="00DB7332"/>
    <w:rsid w:val="00DC63DD"/>
    <w:rsid w:val="00DD4338"/>
    <w:rsid w:val="00DD465F"/>
    <w:rsid w:val="00DD697C"/>
    <w:rsid w:val="00DF349B"/>
    <w:rsid w:val="00DF5496"/>
    <w:rsid w:val="00E0427D"/>
    <w:rsid w:val="00E157F2"/>
    <w:rsid w:val="00E1617D"/>
    <w:rsid w:val="00E2006F"/>
    <w:rsid w:val="00E203E7"/>
    <w:rsid w:val="00E2477D"/>
    <w:rsid w:val="00E251CA"/>
    <w:rsid w:val="00E3343A"/>
    <w:rsid w:val="00E359F7"/>
    <w:rsid w:val="00E46D83"/>
    <w:rsid w:val="00E527F4"/>
    <w:rsid w:val="00E57208"/>
    <w:rsid w:val="00E721D7"/>
    <w:rsid w:val="00E76CC5"/>
    <w:rsid w:val="00E80E9B"/>
    <w:rsid w:val="00EA04E9"/>
    <w:rsid w:val="00EA22E7"/>
    <w:rsid w:val="00EA543F"/>
    <w:rsid w:val="00EA7C8A"/>
    <w:rsid w:val="00EB6921"/>
    <w:rsid w:val="00EC6053"/>
    <w:rsid w:val="00ED3787"/>
    <w:rsid w:val="00ED3A42"/>
    <w:rsid w:val="00EE0D5F"/>
    <w:rsid w:val="00EF7BCB"/>
    <w:rsid w:val="00F12033"/>
    <w:rsid w:val="00F22BC2"/>
    <w:rsid w:val="00F22E35"/>
    <w:rsid w:val="00F32E1A"/>
    <w:rsid w:val="00F3366C"/>
    <w:rsid w:val="00F41638"/>
    <w:rsid w:val="00F42CCF"/>
    <w:rsid w:val="00F4744A"/>
    <w:rsid w:val="00F5362A"/>
    <w:rsid w:val="00F54902"/>
    <w:rsid w:val="00F55AF1"/>
    <w:rsid w:val="00F71AFA"/>
    <w:rsid w:val="00F75D1C"/>
    <w:rsid w:val="00F85C5B"/>
    <w:rsid w:val="00FA41CD"/>
    <w:rsid w:val="00FC245C"/>
    <w:rsid w:val="00FD1681"/>
    <w:rsid w:val="00FD359E"/>
    <w:rsid w:val="00FF2FEB"/>
    <w:rsid w:val="00FF69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17C7FE"/>
  <w15:docId w15:val="{7E304297-161D-42A6-BD18-C2DDBBC41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Основной текст" w:eastAsiaTheme="minorHAnsi" w:hAnsi="Основной текст" w:cstheme="minorBidi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03E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C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70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4.bin"/><Relationship Id="rId268" Type="http://schemas.openxmlformats.org/officeDocument/2006/relationships/oleObject" Target="embeddings/oleObject14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181" Type="http://schemas.openxmlformats.org/officeDocument/2006/relationships/oleObject" Target="embeddings/oleObject95.bin"/><Relationship Id="rId237" Type="http://schemas.openxmlformats.org/officeDocument/2006/relationships/image" Target="media/image104.wmf"/><Relationship Id="rId279" Type="http://schemas.openxmlformats.org/officeDocument/2006/relationships/oleObject" Target="embeddings/oleObject156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image" Target="media/image122.wmf"/><Relationship Id="rId304" Type="http://schemas.openxmlformats.org/officeDocument/2006/relationships/oleObject" Target="embeddings/oleObject17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2.bin"/><Relationship Id="rId248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theme" Target="theme/theme1.xml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9.bin"/><Relationship Id="rId259" Type="http://schemas.openxmlformats.org/officeDocument/2006/relationships/oleObject" Target="embeddings/oleObject14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50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36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12.wmf"/><Relationship Id="rId281" Type="http://schemas.openxmlformats.org/officeDocument/2006/relationships/oleObject" Target="embeddings/oleObject15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3.wmf"/><Relationship Id="rId218" Type="http://schemas.openxmlformats.org/officeDocument/2006/relationships/image" Target="media/image95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51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100.wmf"/><Relationship Id="rId240" Type="http://schemas.openxmlformats.org/officeDocument/2006/relationships/oleObject" Target="embeddings/oleObject131.bin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20.bin"/><Relationship Id="rId230" Type="http://schemas.openxmlformats.org/officeDocument/2006/relationships/oleObject" Target="embeddings/oleObject126.bin"/><Relationship Id="rId251" Type="http://schemas.openxmlformats.org/officeDocument/2006/relationships/image" Target="media/image11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17.wmf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5.bin"/><Relationship Id="rId220" Type="http://schemas.openxmlformats.org/officeDocument/2006/relationships/image" Target="media/image96.wmf"/><Relationship Id="rId241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60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8.bin"/><Relationship Id="rId9" Type="http://schemas.openxmlformats.org/officeDocument/2006/relationships/image" Target="media/image3.wmf"/><Relationship Id="rId210" Type="http://schemas.openxmlformats.org/officeDocument/2006/relationships/image" Target="media/image9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91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3.wmf"/><Relationship Id="rId284" Type="http://schemas.openxmlformats.org/officeDocument/2006/relationships/image" Target="media/image12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8.wmf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7.bin"/><Relationship Id="rId201" Type="http://schemas.openxmlformats.org/officeDocument/2006/relationships/image" Target="media/image88.wmf"/><Relationship Id="rId222" Type="http://schemas.openxmlformats.org/officeDocument/2006/relationships/image" Target="media/image97.wmf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6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image" Target="media/image13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image" Target="media/image102.wmf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1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wmf"/><Relationship Id="rId198" Type="http://schemas.openxmlformats.org/officeDocument/2006/relationships/image" Target="media/image87.wmf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2.bin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14.wmf"/><Relationship Id="rId286" Type="http://schemas.openxmlformats.org/officeDocument/2006/relationships/oleObject" Target="embeddings/oleObject16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9.wmf"/><Relationship Id="rId297" Type="http://schemas.openxmlformats.org/officeDocument/2006/relationships/image" Target="media/image125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2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8.bin"/><Relationship Id="rId203" Type="http://schemas.openxmlformats.org/officeDocument/2006/relationships/image" Target="media/image89.wmf"/><Relationship Id="rId19" Type="http://schemas.openxmlformats.org/officeDocument/2006/relationships/image" Target="media/image8.wmf"/><Relationship Id="rId224" Type="http://schemas.openxmlformats.org/officeDocument/2006/relationships/image" Target="media/image98.wmf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78.wmf"/><Relationship Id="rId312" Type="http://schemas.openxmlformats.org/officeDocument/2006/relationships/image" Target="media/image13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6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7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5.wmf"/><Relationship Id="rId288" Type="http://schemas.openxmlformats.org/officeDocument/2006/relationships/oleObject" Target="embeddings/oleObject163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7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5.bin"/><Relationship Id="rId303" Type="http://schemas.openxmlformats.org/officeDocument/2006/relationships/image" Target="media/image127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84.wmf"/><Relationship Id="rId205" Type="http://schemas.openxmlformats.org/officeDocument/2006/relationships/image" Target="media/image90.wmf"/><Relationship Id="rId247" Type="http://schemas.openxmlformats.org/officeDocument/2006/relationships/image" Target="media/image109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314" Type="http://schemas.openxmlformats.org/officeDocument/2006/relationships/fontTable" Target="fontTable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4.wmf"/><Relationship Id="rId258" Type="http://schemas.openxmlformats.org/officeDocument/2006/relationships/image" Target="media/image11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99.wmf"/><Relationship Id="rId269" Type="http://schemas.openxmlformats.org/officeDocument/2006/relationships/image" Target="media/image116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5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0.bin"/><Relationship Id="rId291" Type="http://schemas.openxmlformats.org/officeDocument/2006/relationships/oleObject" Target="embeddings/oleObject165.bin"/><Relationship Id="rId305" Type="http://schemas.openxmlformats.org/officeDocument/2006/relationships/image" Target="media/image128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0</Pages>
  <Words>1921</Words>
  <Characters>10954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аф. РТПиАС</Company>
  <LinksUpToDate>false</LinksUpToDate>
  <CharactersWithSpaces>12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Ипанов</dc:creator>
  <cp:keywords/>
  <dc:description/>
  <cp:lastModifiedBy>Роман Ипанов</cp:lastModifiedBy>
  <cp:revision>4</cp:revision>
  <dcterms:created xsi:type="dcterms:W3CDTF">2019-10-24T16:40:00Z</dcterms:created>
  <dcterms:modified xsi:type="dcterms:W3CDTF">2020-03-03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